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4"/>
  </p:notesMasterIdLst>
  <p:sldIdLst>
    <p:sldId id="256" r:id="rId2"/>
    <p:sldId id="480" r:id="rId3"/>
    <p:sldId id="481" r:id="rId4"/>
    <p:sldId id="294" r:id="rId5"/>
    <p:sldId id="482" r:id="rId6"/>
    <p:sldId id="483" r:id="rId7"/>
    <p:sldId id="484" r:id="rId8"/>
    <p:sldId id="257" r:id="rId9"/>
    <p:sldId id="415" r:id="rId10"/>
    <p:sldId id="417" r:id="rId11"/>
    <p:sldId id="478" r:id="rId12"/>
    <p:sldId id="418" r:id="rId13"/>
    <p:sldId id="416" r:id="rId14"/>
    <p:sldId id="479" r:id="rId15"/>
    <p:sldId id="308" r:id="rId16"/>
    <p:sldId id="300" r:id="rId17"/>
    <p:sldId id="388" r:id="rId18"/>
    <p:sldId id="390" r:id="rId19"/>
    <p:sldId id="409" r:id="rId20"/>
    <p:sldId id="410" r:id="rId21"/>
    <p:sldId id="423" r:id="rId22"/>
    <p:sldId id="424" r:id="rId23"/>
    <p:sldId id="476" r:id="rId24"/>
    <p:sldId id="477" r:id="rId25"/>
    <p:sldId id="425" r:id="rId26"/>
    <p:sldId id="426" r:id="rId27"/>
    <p:sldId id="427" r:id="rId28"/>
    <p:sldId id="428" r:id="rId29"/>
    <p:sldId id="429" r:id="rId30"/>
    <p:sldId id="430" r:id="rId31"/>
    <p:sldId id="431" r:id="rId32"/>
    <p:sldId id="432" r:id="rId33"/>
    <p:sldId id="433" r:id="rId34"/>
    <p:sldId id="434" r:id="rId35"/>
    <p:sldId id="435" r:id="rId36"/>
    <p:sldId id="436" r:id="rId37"/>
    <p:sldId id="437" r:id="rId38"/>
    <p:sldId id="438" r:id="rId39"/>
    <p:sldId id="439" r:id="rId40"/>
    <p:sldId id="440" r:id="rId41"/>
    <p:sldId id="441" r:id="rId42"/>
    <p:sldId id="442" r:id="rId43"/>
    <p:sldId id="443" r:id="rId44"/>
    <p:sldId id="444" r:id="rId45"/>
    <p:sldId id="445" r:id="rId46"/>
    <p:sldId id="446" r:id="rId47"/>
    <p:sldId id="447" r:id="rId48"/>
    <p:sldId id="448" r:id="rId49"/>
    <p:sldId id="449" r:id="rId50"/>
    <p:sldId id="450" r:id="rId51"/>
    <p:sldId id="451" r:id="rId52"/>
    <p:sldId id="452" r:id="rId53"/>
    <p:sldId id="453" r:id="rId54"/>
    <p:sldId id="454" r:id="rId55"/>
    <p:sldId id="455" r:id="rId56"/>
    <p:sldId id="456" r:id="rId57"/>
    <p:sldId id="457" r:id="rId58"/>
    <p:sldId id="458" r:id="rId59"/>
    <p:sldId id="459" r:id="rId60"/>
    <p:sldId id="460" r:id="rId61"/>
    <p:sldId id="461" r:id="rId62"/>
    <p:sldId id="462" r:id="rId63"/>
    <p:sldId id="463" r:id="rId64"/>
    <p:sldId id="464" r:id="rId65"/>
    <p:sldId id="465" r:id="rId66"/>
    <p:sldId id="466" r:id="rId67"/>
    <p:sldId id="467" r:id="rId68"/>
    <p:sldId id="468" r:id="rId69"/>
    <p:sldId id="469" r:id="rId70"/>
    <p:sldId id="470" r:id="rId71"/>
    <p:sldId id="471" r:id="rId72"/>
    <p:sldId id="472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7"/>
    <p:restoredTop sz="94729"/>
  </p:normalViewPr>
  <p:slideViewPr>
    <p:cSldViewPr snapToGrid="0" snapToObjects="1">
      <p:cViewPr varScale="1">
        <p:scale>
          <a:sx n="65" d="100"/>
          <a:sy n="65" d="100"/>
        </p:scale>
        <p:origin x="232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75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5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png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8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pn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51.png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52.png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53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ng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png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E7B9D-BCD9-9141-BEEA-7375E9BB10A6}" type="datetimeFigureOut">
              <a:rPr lang="en-US" smtClean="0"/>
              <a:t>7/1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7D52DF-A49F-A247-B778-95D639C4BF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64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BAE295-21D1-4BBA-AB02-37764930A517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衡量分类器性能需要考虑两个因素，经验风险，推广能力</a:t>
            </a:r>
          </a:p>
          <a:p>
            <a:pPr eaLnBrk="1" hangingPunct="1"/>
            <a:r>
              <a:rPr lang="en-US" altLang="zh-CN">
                <a:ea typeface="宋体" charset="-122"/>
              </a:rPr>
              <a:t>Svm</a:t>
            </a:r>
            <a:r>
              <a:rPr lang="zh-CN" altLang="en-US">
                <a:ea typeface="宋体" charset="-122"/>
              </a:rPr>
              <a:t>综合考虑这两个因素，给出了结构风险最小化的一个近似的实现</a:t>
            </a:r>
          </a:p>
        </p:txBody>
      </p:sp>
    </p:spTree>
    <p:extLst>
      <p:ext uri="{BB962C8B-B14F-4D97-AF65-F5344CB8AC3E}">
        <p14:creationId xmlns:p14="http://schemas.microsoft.com/office/powerpoint/2010/main" val="2174218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92D06E-B1AD-4275-B253-B917A0D94257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距离的表示</a:t>
            </a:r>
          </a:p>
        </p:txBody>
      </p:sp>
    </p:spTree>
    <p:extLst>
      <p:ext uri="{BB962C8B-B14F-4D97-AF65-F5344CB8AC3E}">
        <p14:creationId xmlns:p14="http://schemas.microsoft.com/office/powerpoint/2010/main" val="2476688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8B0A7AD-84B1-4852-BF11-C309776E0E0F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31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引入支持向量</a:t>
            </a:r>
          </a:p>
        </p:txBody>
      </p:sp>
    </p:spTree>
    <p:extLst>
      <p:ext uri="{BB962C8B-B14F-4D97-AF65-F5344CB8AC3E}">
        <p14:creationId xmlns:p14="http://schemas.microsoft.com/office/powerpoint/2010/main" val="4141190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D1D4615-AC88-4BAA-85E5-EEDD32CF5BD7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38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1. </a:t>
            </a:r>
            <a:r>
              <a:rPr lang="zh-CN" altLang="en-US">
                <a:ea typeface="宋体" charset="-122"/>
              </a:rPr>
              <a:t>对于核的引入很重要</a:t>
            </a:r>
          </a:p>
        </p:txBody>
      </p:sp>
    </p:spTree>
    <p:extLst>
      <p:ext uri="{BB962C8B-B14F-4D97-AF65-F5344CB8AC3E}">
        <p14:creationId xmlns:p14="http://schemas.microsoft.com/office/powerpoint/2010/main" val="2797081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2AC797D-BD99-47A8-8E97-8213381C0BCB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39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More difficult case</a:t>
            </a:r>
          </a:p>
        </p:txBody>
      </p:sp>
    </p:spTree>
    <p:extLst>
      <p:ext uri="{BB962C8B-B14F-4D97-AF65-F5344CB8AC3E}">
        <p14:creationId xmlns:p14="http://schemas.microsoft.com/office/powerpoint/2010/main" val="41146505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BE98804-EB20-477C-A209-A419A84B2A90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43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关于二次规划，</a:t>
            </a:r>
            <a:r>
              <a:rPr lang="en-US" altLang="zh-CN">
                <a:ea typeface="宋体" charset="-122"/>
              </a:rPr>
              <a:t>1. </a:t>
            </a:r>
            <a:r>
              <a:rPr lang="zh-CN" altLang="en-US">
                <a:ea typeface="宋体" charset="-122"/>
              </a:rPr>
              <a:t>可以找到错误曲面的全局最优解，错误指期望的响应与支持向量机输出之差</a:t>
            </a:r>
          </a:p>
          <a:p>
            <a:pPr eaLnBrk="1" hangingPunct="1"/>
            <a:r>
              <a:rPr lang="en-US" altLang="zh-CN">
                <a:ea typeface="宋体" charset="-122"/>
              </a:rPr>
              <a:t>2. </a:t>
            </a:r>
            <a:r>
              <a:rPr lang="zh-CN" altLang="en-US">
                <a:ea typeface="宋体" charset="-122"/>
              </a:rPr>
              <a:t>高效的计算</a:t>
            </a:r>
          </a:p>
          <a:p>
            <a:pPr eaLnBrk="1" hangingPunct="1"/>
            <a:endParaRPr lang="zh-CN" altLang="en-US">
              <a:ea typeface="宋体" charset="-122"/>
            </a:endParaRPr>
          </a:p>
          <a:p>
            <a:pPr eaLnBrk="1" hangingPunct="1"/>
            <a:r>
              <a:rPr lang="zh-CN" altLang="en-US">
                <a:ea typeface="宋体" charset="-122"/>
              </a:rPr>
              <a:t>数据维数很高，样本数很少时，使用对偶规划有益</a:t>
            </a:r>
          </a:p>
          <a:p>
            <a:pPr eaLnBrk="1" hangingPunct="1"/>
            <a:endParaRPr lang="zh-CN" altLang="en-US">
              <a:ea typeface="宋体" charset="-122"/>
            </a:endParaRPr>
          </a:p>
          <a:p>
            <a:pPr eaLnBrk="1" hangingPunct="1"/>
            <a:r>
              <a:rPr lang="zh-CN" altLang="en-US">
                <a:ea typeface="宋体" charset="-122"/>
              </a:rPr>
              <a:t>软间隔，只是错误率的近似</a:t>
            </a:r>
          </a:p>
          <a:p>
            <a:pPr eaLnBrk="1" hangingPunct="1"/>
            <a:r>
              <a:rPr lang="zh-CN" altLang="en-US">
                <a:ea typeface="宋体" charset="-122"/>
              </a:rPr>
              <a:t>支持向量，提取训练样本的一个自己作为支持向量，通常占很小比例</a:t>
            </a:r>
          </a:p>
        </p:txBody>
      </p:sp>
    </p:spTree>
    <p:extLst>
      <p:ext uri="{BB962C8B-B14F-4D97-AF65-F5344CB8AC3E}">
        <p14:creationId xmlns:p14="http://schemas.microsoft.com/office/powerpoint/2010/main" val="658304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05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BFD0006-8E3B-4B11-9849-29ABC59EBC0A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45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067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F425DC4-8088-4810-9307-DFE7896B0F21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66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6475" y="762000"/>
            <a:ext cx="5089525" cy="38163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4830763"/>
            <a:ext cx="4733925" cy="4872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>
                <a:ea typeface="宋体" charset="-122"/>
              </a:rPr>
              <a:t>Quality: </a:t>
            </a:r>
            <a:r>
              <a:rPr lang="en-US" altLang="zh-CN">
                <a:ea typeface="宋体" charset="-122"/>
              </a:rPr>
              <a:t>fewer bugs in the product means that fewer bugs ship and a higher percentage of them are found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Ship date: </a:t>
            </a:r>
            <a:r>
              <a:rPr lang="en-US" altLang="zh-CN">
                <a:ea typeface="宋体" charset="-122"/>
              </a:rPr>
              <a:t>Bugs add risk </a:t>
            </a:r>
            <a:r>
              <a:rPr lang="en-US" altLang="zh-CN">
                <a:latin typeface="Tahoma" pitchFamily="34" charset="0"/>
                <a:ea typeface="宋体" charset="-122"/>
              </a:rPr>
              <a:t>–</a:t>
            </a:r>
            <a:r>
              <a:rPr lang="en-US" altLang="zh-CN">
                <a:ea typeface="宋体" charset="-122"/>
              </a:rPr>
              <a:t> you do not know how long it will take you to fix them.</a:t>
            </a:r>
          </a:p>
          <a:p>
            <a:pPr eaLnBrk="1" hangingPunct="1"/>
            <a:r>
              <a:rPr lang="en-US" altLang="zh-CN">
                <a:ea typeface="宋体" charset="-122"/>
              </a:rPr>
              <a:t>if you have few bugs, you are in near-shipping condition at all times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Attitude: </a:t>
            </a:r>
            <a:r>
              <a:rPr lang="en-US" altLang="zh-CN">
                <a:ea typeface="宋体" charset="-122"/>
              </a:rPr>
              <a:t>work with better code, fewer bugs to fix, more certainty, ship mode can be fun! NO MORE DEATH MARCHES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Future versions: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Code lives on in many versions </a:t>
            </a:r>
            <a:r>
              <a:rPr lang="en-US" altLang="zh-CN">
                <a:latin typeface="Tahoma" pitchFamily="34" charset="0"/>
                <a:ea typeface="宋体" charset="-122"/>
              </a:rPr>
              <a:t>–</a:t>
            </a:r>
            <a:r>
              <a:rPr lang="en-US" altLang="zh-CN">
                <a:ea typeface="宋体" charset="-122"/>
              </a:rPr>
              <a:t> Money 1.0 code still in the product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Poor code is tougher to work with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Productivity: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Developers: by introducing fewer bugs you can implement more features in same amount of time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Testing: Less time spent on managing bugs, less time blocked</a:t>
            </a:r>
          </a:p>
          <a:p>
            <a:pPr eaLnBrk="1" hangingPunct="1"/>
            <a:endParaRPr lang="en-US" altLang="zh-CN">
              <a:ea typeface="宋体" charset="-122"/>
            </a:endParaRPr>
          </a:p>
          <a:p>
            <a:pPr eaLnBrk="1" hangingPunct="1"/>
            <a:r>
              <a:rPr lang="en-US" altLang="zh-CN">
                <a:ea typeface="宋体" charset="-122"/>
              </a:rPr>
              <a:t>Bottom line: By CREATING FEWER BUGS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Ship a better quality product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More likely to ship on time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Life is more fun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Next version will be easier and better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You will implement more features for your customers</a:t>
            </a:r>
          </a:p>
          <a:p>
            <a:pPr eaLnBrk="1" hangingPunct="1"/>
            <a:endParaRPr lang="en-US" altLang="zh-CN">
              <a:ea typeface="宋体" charset="-122"/>
            </a:endParaRPr>
          </a:p>
          <a:p>
            <a:pPr eaLnBrk="1" hangingPunct="1"/>
            <a:r>
              <a:rPr lang="en-US" altLang="zh-CN">
                <a:ea typeface="宋体" charset="-122"/>
              </a:rPr>
              <a:t>This is the whole point of this class</a:t>
            </a:r>
          </a:p>
        </p:txBody>
      </p:sp>
    </p:spTree>
    <p:extLst>
      <p:ext uri="{BB962C8B-B14F-4D97-AF65-F5344CB8AC3E}">
        <p14:creationId xmlns:p14="http://schemas.microsoft.com/office/powerpoint/2010/main" val="2809819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B84122-BFE8-438D-AE61-9531DC22A660}" type="slidenum">
              <a:rPr lang="en-US" altLang="zh-CN" sz="1300" smtClean="0">
                <a:solidFill>
                  <a:schemeClr val="tx1"/>
                </a:solidFill>
              </a:rPr>
              <a:pPr eaLnBrk="1" hangingPunct="1"/>
              <a:t>67</a:t>
            </a:fld>
            <a:endParaRPr lang="en-US" altLang="zh-CN" sz="130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6475" y="762000"/>
            <a:ext cx="5089525" cy="38163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4830763"/>
            <a:ext cx="4733925" cy="4872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>
                <a:ea typeface="宋体" charset="-122"/>
              </a:rPr>
              <a:t>Quality: </a:t>
            </a:r>
            <a:r>
              <a:rPr lang="en-US" altLang="zh-CN">
                <a:ea typeface="宋体" charset="-122"/>
              </a:rPr>
              <a:t>fewer bugs in the product means that fewer bugs ship and a higher percentage of them are found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Ship date: </a:t>
            </a:r>
            <a:r>
              <a:rPr lang="en-US" altLang="zh-CN">
                <a:ea typeface="宋体" charset="-122"/>
              </a:rPr>
              <a:t>Bugs add risk </a:t>
            </a:r>
            <a:r>
              <a:rPr lang="en-US" altLang="zh-CN">
                <a:latin typeface="Tahoma" pitchFamily="34" charset="0"/>
                <a:ea typeface="宋体" charset="-122"/>
              </a:rPr>
              <a:t>–</a:t>
            </a:r>
            <a:r>
              <a:rPr lang="en-US" altLang="zh-CN">
                <a:ea typeface="宋体" charset="-122"/>
              </a:rPr>
              <a:t> you do not know how long it will take you to fix them.</a:t>
            </a:r>
          </a:p>
          <a:p>
            <a:pPr eaLnBrk="1" hangingPunct="1"/>
            <a:r>
              <a:rPr lang="en-US" altLang="zh-CN">
                <a:ea typeface="宋体" charset="-122"/>
              </a:rPr>
              <a:t>if you have few bugs, you are in near-shipping condition at all times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Attitude: </a:t>
            </a:r>
            <a:r>
              <a:rPr lang="en-US" altLang="zh-CN">
                <a:ea typeface="宋体" charset="-122"/>
              </a:rPr>
              <a:t>work with better code, fewer bugs to fix, more certainty, ship mode can be fun! NO MORE DEATH MARCHES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Future versions: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Code lives on in many versions </a:t>
            </a:r>
            <a:r>
              <a:rPr lang="en-US" altLang="zh-CN">
                <a:latin typeface="Tahoma" pitchFamily="34" charset="0"/>
                <a:ea typeface="宋体" charset="-122"/>
              </a:rPr>
              <a:t>–</a:t>
            </a:r>
            <a:r>
              <a:rPr lang="en-US" altLang="zh-CN">
                <a:ea typeface="宋体" charset="-122"/>
              </a:rPr>
              <a:t> Money 1.0 code still in the product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Poor code is tougher to work with</a:t>
            </a:r>
          </a:p>
          <a:p>
            <a:pPr eaLnBrk="1" hangingPunct="1"/>
            <a:r>
              <a:rPr lang="en-US" altLang="zh-CN" b="1">
                <a:ea typeface="宋体" charset="-122"/>
              </a:rPr>
              <a:t>Productivity: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Developers: by introducing fewer bugs you can implement more features in same amount of time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Testing: Less time spent on managing bugs, less time blocked</a:t>
            </a:r>
          </a:p>
          <a:p>
            <a:pPr eaLnBrk="1" hangingPunct="1"/>
            <a:endParaRPr lang="en-US" altLang="zh-CN">
              <a:ea typeface="宋体" charset="-122"/>
            </a:endParaRPr>
          </a:p>
          <a:p>
            <a:pPr eaLnBrk="1" hangingPunct="1"/>
            <a:r>
              <a:rPr lang="en-US" altLang="zh-CN">
                <a:ea typeface="宋体" charset="-122"/>
              </a:rPr>
              <a:t>Bottom line: By CREATING FEWER BUGS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Ship a better quality product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More likely to ship on time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Life is more fun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Next version will be easier and better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You will implement more features for your customers</a:t>
            </a:r>
          </a:p>
          <a:p>
            <a:pPr eaLnBrk="1" hangingPunct="1"/>
            <a:endParaRPr lang="en-US" altLang="zh-CN">
              <a:ea typeface="宋体" charset="-122"/>
            </a:endParaRPr>
          </a:p>
          <a:p>
            <a:pPr eaLnBrk="1" hangingPunct="1"/>
            <a:r>
              <a:rPr lang="en-US" altLang="zh-CN">
                <a:ea typeface="宋体" charset="-122"/>
              </a:rPr>
              <a:t>This is the whole point of this class</a:t>
            </a:r>
          </a:p>
        </p:txBody>
      </p:sp>
    </p:spTree>
    <p:extLst>
      <p:ext uri="{BB962C8B-B14F-4D97-AF65-F5344CB8AC3E}">
        <p14:creationId xmlns:p14="http://schemas.microsoft.com/office/powerpoint/2010/main" val="2358854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0917D-02FB-734E-AA93-9CF0C0C7B2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813D02-355A-1946-BEEB-150BAE4102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A06FD0-56F6-8F44-BBC0-1A53A4F0C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C04868-D4C1-C541-8237-23C056E14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9A9B6A-4A5B-4E47-BE25-F1768CC11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4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75452-9D86-9A48-8C00-8F0C8AC21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4422E6-C68B-DC4D-892E-DBCF9A10E5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09AD28-F171-CF45-84DB-E4C5572B2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5D472E-A758-F84F-9D41-0A13AEE59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48C317-7A9A-6D4B-9D97-582C9B7F6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5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644BBD-F9F9-E944-A81B-1A94E054BE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22AEED-2E64-C142-832D-88870354C9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2483F-5F3B-7D43-8687-F119E6FC4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CDB044-C442-A044-A89A-595D82B25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9BE72-F2B9-AD4D-BDDA-179C3E988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086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685DC-9C7E-43DF-BC6E-DB7B06556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1253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DFBA8-F993-4145-AA0A-0E59187B28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44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C55C4-F27D-9445-BDEC-EE41F1D6C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A38FB6-02FE-764C-9983-CB06A90D5A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4645A7-0F83-F64D-A8F3-9C02E7114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E1FF9E-CC9B-044D-B91F-67D5CC63E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C9723C-B63C-BD48-934F-F7946E9AB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330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A2E23-1351-D345-BD3D-835F32C6D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BE9CCB-E78D-F840-97CB-0B774154A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6F5E61-386B-F242-A9C9-536C61B0F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D1A0E6-3A2D-3B49-A961-E72A6E79B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E5A4B5-0866-874F-B038-53026BF2E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450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AE830-3498-E146-A99D-9468FC502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0BB32D-3B25-3346-A8C8-A5CAAC5AE1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CEEF3D-7A60-384F-8EAD-A646095B19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E8A964-B75B-B645-8BBF-2225CFE81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9352E5-8B86-FE45-A9E2-C7FC297CF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4A7845-4056-554B-AA76-3EA6DB714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614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B47C3-98C3-C54A-8391-21A52EC07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D56FA7-24DF-8445-AFDC-8F54783997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E10906-2CED-8F4A-AA31-8DE9390934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AAAB8A-7EA1-4E43-B306-B660F49185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C20332-5221-6B44-8135-C5D426FDA8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F70B75D-80DE-DE45-88F5-7D7F26FD9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64A78E-B538-0C4F-865E-0270DA8CF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C4A60F-4BFC-B74E-BD67-775BEF0E0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311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89584D-77EB-9241-80E5-A18619171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98E7C1-B320-614D-B969-7B136C841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91F947-3CD2-7C41-9920-F2F0411BA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0014BB-68EC-B44C-B1F8-98204FA2F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87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87A2C0-753A-DC4C-A8A1-41DA34B6E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5BA4BE-5122-F344-B7D0-0E4937F0A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414DA-4B1A-3F45-BD5C-BE32703D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960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23766-A1E9-C64E-A4D3-3FEF04CBA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9E4FF-34CD-A741-B62C-6E2D99C409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E7806F-EA03-9547-8878-D9C3F66225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E8EB5B-2AE6-5946-8E09-D90CDEC2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6BC7EE-3ABE-2042-94CF-B5B54A9AA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8A7951-EA38-8040-9D9B-85621262D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135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DBA46-6D05-5D43-8B6F-20A330CD08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C2DA73-1D4B-814D-871B-6CD680A23A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1B4CA3-BDEE-3E47-BA99-31890052E3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6A95FF-C107-574F-95F0-20A7A205A1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0AF24E-B9F1-C045-A2E2-C0847BE2F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4702F7-4AEC-9340-89A3-70DCE85AD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C97BE2C-1692-934F-B589-5B7F9FF4A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1A25B5-25DE-ED48-9209-50A6855F02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87F1D-14D1-7147-8026-0C03E75E28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7E2183-2768-6342-9DA6-1AA6AF6C196B}" type="datetimeFigureOut">
              <a:rPr lang="en-US" smtClean="0"/>
              <a:t>7/1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5BF2C-1CA9-A846-AA4B-15943F1715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7F8ACE-4C9C-5240-B4AF-0965E687CF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22F01-478E-3E43-8A89-483F1AA7C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857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image" Target="../media/image33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12" Type="http://schemas.openxmlformats.org/officeDocument/2006/relationships/image" Target="../media/image32.jpeg"/><Relationship Id="rId2" Type="http://schemas.openxmlformats.org/officeDocument/2006/relationships/image" Target="../media/image22.jpeg"/><Relationship Id="rId16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11" Type="http://schemas.openxmlformats.org/officeDocument/2006/relationships/image" Target="../media/image31.jpeg"/><Relationship Id="rId5" Type="http://schemas.openxmlformats.org/officeDocument/2006/relationships/image" Target="../media/image25.jpeg"/><Relationship Id="rId15" Type="http://schemas.openxmlformats.org/officeDocument/2006/relationships/image" Target="../media/image35.jpeg"/><Relationship Id="rId10" Type="http://schemas.openxmlformats.org/officeDocument/2006/relationships/image" Target="../media/image30.jpeg"/><Relationship Id="rId4" Type="http://schemas.openxmlformats.org/officeDocument/2006/relationships/image" Target="../media/image24.jpeg"/><Relationship Id="rId9" Type="http://schemas.openxmlformats.org/officeDocument/2006/relationships/image" Target="../media/image29.jpeg"/><Relationship Id="rId14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microsoft.com/office/2007/relationships/media" Target="../media/media2.wav"/><Relationship Id="rId7" Type="http://schemas.openxmlformats.org/officeDocument/2006/relationships/image" Target="../media/image38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image" Target="../media/image61.tif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8.wmf"/><Relationship Id="rId14" Type="http://schemas.openxmlformats.org/officeDocument/2006/relationships/image" Target="../media/image61.tif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3.tif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10.wmf"/><Relationship Id="rId10" Type="http://schemas.openxmlformats.org/officeDocument/2006/relationships/image" Target="../media/image113.tif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tif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7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26.pn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8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3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8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3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4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4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5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5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5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55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59.png"/><Relationship Id="rId4" Type="http://schemas.openxmlformats.org/officeDocument/2006/relationships/oleObject" Target="../embeddings/oleObject11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60.png"/><Relationship Id="rId4" Type="http://schemas.openxmlformats.org/officeDocument/2006/relationships/oleObject" Target="../embeddings/oleObject111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3AE5F-AD7C-5840-95B0-FAF70A7F22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15165"/>
            <a:ext cx="9144000" cy="1386873"/>
          </a:xfrm>
        </p:spPr>
        <p:txBody>
          <a:bodyPr/>
          <a:lstStyle/>
          <a:p>
            <a:r>
              <a:rPr lang="zh-CN" altLang="en-US" dirty="0"/>
              <a:t>机器学习与神经网络计算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A3230A-862F-7447-90AA-8098805B7F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20054"/>
            <a:ext cx="9144000" cy="1137745"/>
          </a:xfrm>
        </p:spPr>
        <p:txBody>
          <a:bodyPr/>
          <a:lstStyle/>
          <a:p>
            <a:r>
              <a:rPr lang="zh-CN" altLang="en-US" dirty="0"/>
              <a:t>管吉松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EF6EA1-8087-8C4A-88FD-5387FD377D74}"/>
              </a:ext>
            </a:extLst>
          </p:cNvPr>
          <p:cNvSpPr txBox="1"/>
          <p:nvPr/>
        </p:nvSpPr>
        <p:spPr>
          <a:xfrm>
            <a:off x="4875153" y="1186716"/>
            <a:ext cx="24416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/>
              <a:t>第二章，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856401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798792-178A-4752-86EE-0B7C6A9F301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45058" name="Picture 2" descr="F:\新加卷F\桌面\生物系管老师课程\2015\图片\20081020115644186_2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6" y="1"/>
            <a:ext cx="2340471" cy="166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59" name="Picture 3" descr="F:\新加卷F\桌面\生物系管老师课程\2015\图片\12088094_134918796000_2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606" y="1"/>
            <a:ext cx="2491248" cy="166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 descr="F:\新加卷F\桌面\生物系管老师课程\2015\图片\2007127143330703_2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855" y="12722"/>
            <a:ext cx="2077561" cy="166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1" name="Picture 5" descr="F:\新加卷F\桌面\生物系管老师课程\2015\图片\20072415366202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134" y="12721"/>
            <a:ext cx="2308873" cy="154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2" name="Picture 6" descr="F:\新加卷F\桌面\生物系管老师课程\2015\图片\6987842_130714512189_2[1]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127" y="1674365"/>
            <a:ext cx="2698984" cy="180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3" name="Picture 7" descr="F:\新加卷F\桌面\生物系管老师课程\2015\图片\9336118_165140765139_2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6" y="4725144"/>
            <a:ext cx="3412569" cy="2132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4" name="Picture 8" descr="F:\新加卷F\桌面\生物系管老师课程\2015\图片\sy_20100731173737789092[1]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704" y="4837516"/>
            <a:ext cx="2849830" cy="202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5" name="Picture 9" descr="F:\新加卷F\桌面\生物系管老师课程\2015\图片\sy_20100731182448140082[1]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905" y="5025768"/>
            <a:ext cx="2732390" cy="193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6" name="Picture 10" descr="F:\新加卷F\桌面\生物系管老师课程\2015\图片\sy_20110804145932193017[1]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305" y="3212977"/>
            <a:ext cx="2555990" cy="1812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8" name="Picture 12" descr="F:\新加卷F\桌面\生物系管老师课程\2015\图片\20130211130030_esGCv[1].jpe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4706" y="1674365"/>
            <a:ext cx="2431301" cy="1624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9" name="Picture 13" descr="F:\新加卷F\桌面\生物系管老师课程\2015\图片\11083808_121315570149_2[1]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17" y="1694327"/>
            <a:ext cx="2550753" cy="16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0" name="Picture 14" descr="F:\新加卷F\桌面\生物系管老师课程\2015\图片\402880993744d51d01374a1dd05001b2[1]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799" y="3383204"/>
            <a:ext cx="1385507" cy="1611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1" name="Picture 15" descr="F:\新加卷F\桌面\生物系管老师课程\2015\图片\userid87991time20061204092124[1]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777" y="3212976"/>
            <a:ext cx="2919684" cy="153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2" name="Picture 16" descr="F:\新加卷F\桌面\生物系管老师课程\2015\图片\2106702_140014143490_2[1]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190" y="3383203"/>
            <a:ext cx="2183021" cy="1637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3" name="Picture 17" descr="F:\新加卷F\桌面\生物系管老师课程\2015\图片\233646_20140724174308547300_1[1]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29" y="1694327"/>
            <a:ext cx="2247487" cy="16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7760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female.wav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03712" y="5661248"/>
            <a:ext cx="609600" cy="609600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798792-178A-4752-86EE-0B7C6A9F301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86018" name="Picture 2" descr="F:\新加卷F\桌面\生物系管老师课程\2015\femal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4864"/>
            <a:ext cx="4424377" cy="3312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9" name="Picture 3" descr="F:\新加卷F\桌面\生物系管老师课程\2015\mal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969" y="2204320"/>
            <a:ext cx="4520559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male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84232" y="5733256"/>
            <a:ext cx="609600" cy="609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FDF583-ED84-3347-9268-F59CBAE34D9F}"/>
              </a:ext>
            </a:extLst>
          </p:cNvPr>
          <p:cNvSpPr txBox="1"/>
          <p:nvPr/>
        </p:nvSpPr>
        <p:spPr>
          <a:xfrm>
            <a:off x="4932714" y="1450889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同一段话的频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23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26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0" y="2778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特征的提取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1919288" y="1773238"/>
            <a:ext cx="8229600" cy="4608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什么特征具有分类价值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什么特征容易提取？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什么特征有好的稳定性？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获取什么特征代价比较小？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笔画的多少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像素的多少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A99E2B-28CD-46E7-B12A-299A3753D4C2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663952" y="4686062"/>
          <a:ext cx="4119736" cy="174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Bitmap Image" r:id="rId3" imgW="4877481" imgH="2066667" progId="PBrush">
                  <p:embed/>
                </p:oleObj>
              </mc:Choice>
              <mc:Fallback>
                <p:oleObj name="Bitmap Image" r:id="rId3" imgW="4877481" imgH="2066667" progId="PBrush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686062"/>
                        <a:ext cx="4119736" cy="1745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292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模式识别算法评价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分类准确率，分类错误率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速度</a:t>
            </a: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/>
              <a:t>判定方法：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交叉验证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留一法</a:t>
            </a:r>
            <a:endParaRPr lang="en-US" altLang="zh-CN" dirty="0"/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E9ED3-03B7-4DA6-AD74-AD889F6F62C9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7982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31607C48-B21B-4220-BBF8-1D0185E3CC81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1700214"/>
            <a:ext cx="7772400" cy="17367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371600" indent="-1371600">
              <a:defRPr/>
            </a:pPr>
            <a:r>
              <a:rPr lang="zh-CN" altLang="en-US" dirty="0"/>
              <a:t>近邻法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2211388" y="3716339"/>
            <a:ext cx="777240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1371600" indent="-1371600">
              <a:defRPr/>
            </a:pPr>
            <a:endParaRPr lang="zh-CN" altLang="en-US" sz="5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10475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0588D925-9EA0-47AE-8D46-0AE004AE946E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524001" y="2825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124" name="Picture 3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/>
          <a:stretch>
            <a:fillRect/>
          </a:stretch>
        </p:blipFill>
        <p:spPr>
          <a:xfrm>
            <a:off x="2306787" y="1412777"/>
            <a:ext cx="7578427" cy="5214601"/>
          </a:xfrm>
          <a:noFill/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81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/>
              <a:t>最近邻法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8294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2328DA2F-0142-469B-A478-E607532D7DEC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524001" y="2825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45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351584" y="1373188"/>
            <a:ext cx="7848600" cy="5484813"/>
          </a:xfrm>
          <a:noFill/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i="1" dirty="0"/>
              <a:t>K</a:t>
            </a:r>
            <a:r>
              <a:rPr lang="en-US" altLang="zh-CN" dirty="0"/>
              <a:t> </a:t>
            </a:r>
            <a:r>
              <a:rPr lang="zh-CN" altLang="en-US" dirty="0"/>
              <a:t>近邻法 </a:t>
            </a:r>
          </a:p>
        </p:txBody>
      </p:sp>
    </p:spTree>
    <p:extLst>
      <p:ext uri="{BB962C8B-B14F-4D97-AF65-F5344CB8AC3E}">
        <p14:creationId xmlns:p14="http://schemas.microsoft.com/office/powerpoint/2010/main" val="2778174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97942E0B-D1B9-4BA5-8699-73C757766DF7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各种距离度量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5338936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i="1" dirty="0"/>
              <a:t>s </a:t>
            </a:r>
            <a:r>
              <a:rPr lang="zh-CN" altLang="en-US" dirty="0"/>
              <a:t>阶 </a:t>
            </a:r>
            <a:r>
              <a:rPr lang="en-US" altLang="zh-CN" dirty="0" err="1"/>
              <a:t>Minkowski</a:t>
            </a:r>
            <a:r>
              <a:rPr lang="en-US" altLang="zh-CN" dirty="0"/>
              <a:t> </a:t>
            </a:r>
            <a:r>
              <a:rPr lang="zh-CN" altLang="en-US" dirty="0"/>
              <a:t>度量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/>
              <a:t>  </a:t>
            </a:r>
            <a:r>
              <a:rPr lang="en-US" altLang="zh-CN" i="1" dirty="0"/>
              <a:t>s</a:t>
            </a:r>
            <a:r>
              <a:rPr lang="en-US" altLang="zh-CN" dirty="0"/>
              <a:t>=1</a:t>
            </a:r>
            <a:r>
              <a:rPr lang="zh-CN" altLang="en-US" dirty="0"/>
              <a:t>时，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/>
          </a:p>
          <a:p>
            <a:pPr eaLnBrk="1" hangingPunct="1">
              <a:buNone/>
              <a:defRPr/>
            </a:pPr>
            <a:r>
              <a:rPr lang="en-US" altLang="zh-CN" dirty="0"/>
              <a:t>2</a:t>
            </a:r>
            <a:r>
              <a:rPr lang="zh-CN" altLang="en-US" dirty="0"/>
              <a:t>、欧氏距离度量</a:t>
            </a:r>
            <a:r>
              <a:rPr lang="zh-CN" altLang="en-US" dirty="0">
                <a:sym typeface="Wingdings" pitchFamily="2" charset="2"/>
              </a:rPr>
              <a:t>（ </a:t>
            </a:r>
            <a:r>
              <a:rPr lang="en-US" altLang="zh-CN" i="1" dirty="0"/>
              <a:t>s</a:t>
            </a:r>
            <a:r>
              <a:rPr lang="en-US" altLang="zh-CN" dirty="0"/>
              <a:t>=2</a:t>
            </a:r>
            <a:r>
              <a:rPr lang="zh-CN" altLang="en-US" dirty="0"/>
              <a:t>时</a:t>
            </a:r>
            <a:r>
              <a:rPr lang="zh-CN" altLang="en-US" dirty="0">
                <a:sym typeface="Wingdings" pitchFamily="2" charset="2"/>
              </a:rPr>
              <a:t>）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/>
          </a:p>
        </p:txBody>
      </p:sp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79576" y="2060849"/>
          <a:ext cx="3672408" cy="113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905000" imgH="596900" progId="Equation.DSMT4">
                  <p:embed/>
                </p:oleObj>
              </mc:Choice>
              <mc:Fallback>
                <p:oleObj name="Equation" r:id="rId3" imgW="1905000" imgH="5969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060849"/>
                        <a:ext cx="3672408" cy="1138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503713" y="3186114"/>
          <a:ext cx="2808311" cy="118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1574800" imgH="596900" progId="Equation.DSMT4">
                  <p:embed/>
                </p:oleObj>
              </mc:Choice>
              <mc:Fallback>
                <p:oleObj name="Equation" r:id="rId5" imgW="1574800" imgH="5969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3186114"/>
                        <a:ext cx="2808311" cy="1185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423593" y="5301208"/>
          <a:ext cx="651556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3149600" imgH="596900" progId="Equation.DSMT4">
                  <p:embed/>
                </p:oleObj>
              </mc:Choice>
              <mc:Fallback>
                <p:oleObj name="Equation" r:id="rId7" imgW="3149600" imgH="5969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5301208"/>
                        <a:ext cx="651556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7076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D0E3E40C-0443-4992-8637-173C92F4B0F8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各种距离度量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7210425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 err="1"/>
              <a:t>Chebychev</a:t>
            </a:r>
            <a:r>
              <a:rPr lang="zh-CN" altLang="en-US" dirty="0"/>
              <a:t>距离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3277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3613" y="2359026"/>
          <a:ext cx="50403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549080" imgH="317160" progId="Equation.DSMT4">
                  <p:embed/>
                </p:oleObj>
              </mc:Choice>
              <mc:Fallback>
                <p:oleObj name="Equation" r:id="rId3" imgW="1549080" imgH="317160" progId="Equation.DSMT4">
                  <p:embed/>
                  <p:pic>
                    <p:nvPicPr>
                      <p:cNvPr id="327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359026"/>
                        <a:ext cx="5040312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512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5518B014-234E-4541-B7A8-C468A33D2F09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各种距离度量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7210425" cy="45307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其他距离度量？</a:t>
            </a:r>
          </a:p>
          <a:p>
            <a:pPr eaLnBrk="1" hangingPunct="1">
              <a:defRPr/>
            </a:pPr>
            <a:r>
              <a:rPr lang="zh-CN" altLang="en-US" dirty="0"/>
              <a:t>相似性与不相似性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709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B6FBE-829C-BA41-B8B3-0CC9DFBD5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脑机接口 数据探索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F1B7E9-7C3F-674B-A36C-D8EF7F203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2493" y="2564297"/>
            <a:ext cx="3276292" cy="25433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2FDC5-049D-4C4B-A6D2-1AA7895D79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9687" y="2780095"/>
            <a:ext cx="4304113" cy="188373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648A68-E8BC-5145-9C96-977FA36D04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821" y="2186609"/>
            <a:ext cx="2442593" cy="3125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778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5518B014-234E-4541-B7A8-C468A33D2F0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相似性度量举例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7210425" cy="45307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文本分类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问题：长文本和短文本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问题：亮图像和暗图像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特征的归一化（</a:t>
            </a:r>
            <a:r>
              <a:rPr lang="en-US" altLang="zh-CN" dirty="0"/>
              <a:t>normalization</a:t>
            </a:r>
            <a:r>
              <a:rPr lang="zh-CN" altLang="en-US" dirty="0"/>
              <a:t>）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3" y="3982868"/>
            <a:ext cx="4061495" cy="263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468" y="3982868"/>
            <a:ext cx="4234982" cy="263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16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>
          <a:xfrm>
            <a:off x="1966914" y="103188"/>
            <a:ext cx="8243887" cy="1314450"/>
          </a:xfrm>
          <a:noFill/>
        </p:spPr>
        <p:txBody>
          <a:bodyPr anchor="b"/>
          <a:lstStyle/>
          <a:p>
            <a:pPr eaLnBrk="1" hangingPunct="1"/>
            <a:r>
              <a:rPr lang="en-US" altLang="zh-CN"/>
              <a:t> Linearly separable case</a:t>
            </a:r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D387EAD-1892-4447-9C34-06B2EC0564F5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5715001" y="6096001"/>
            <a:ext cx="4194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800" b="1" i="1">
                <a:latin typeface="Verdana" pitchFamily="34" charset="0"/>
              </a:rPr>
              <a:t>Optimal Separating hyperplane</a:t>
            </a: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640013" y="1557339"/>
          <a:ext cx="6399212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位图图像" r:id="rId4" imgW="6400000" imgH="4600000" progId="Paint.Picture">
                  <p:embed/>
                </p:oleObj>
              </mc:Choice>
              <mc:Fallback>
                <p:oleObj name="位图图像" r:id="rId4" imgW="6400000" imgH="4600000" progId="Paint.Picture">
                  <p:embed/>
                  <p:pic>
                    <p:nvPicPr>
                      <p:cNvPr id="81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557339"/>
                        <a:ext cx="6399212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7335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ptimal Hyperplane</a:t>
            </a:r>
          </a:p>
        </p:txBody>
      </p:sp>
      <p:pic>
        <p:nvPicPr>
          <p:cNvPr id="9219" name="Picture 12" descr="-7"/>
          <p:cNvPicPr preferRelativeResize="0"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16276" y="1628775"/>
            <a:ext cx="5616575" cy="4427538"/>
          </a:xfrm>
          <a:noFill/>
        </p:spPr>
      </p:pic>
      <p:sp>
        <p:nvSpPr>
          <p:cNvPr id="922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651FE7D-BD66-4D59-BE16-8F4CAEAAF862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4064450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     概念 ：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endParaRPr lang="zh-CN" altLang="en-US"/>
          </a:p>
          <a:p>
            <a:pPr marL="609600" indent="-609600">
              <a:buNone/>
            </a:pPr>
            <a:endParaRPr lang="zh-CN" altLang="en-US"/>
          </a:p>
        </p:txBody>
      </p:sp>
      <p:sp>
        <p:nvSpPr>
          <p:cNvPr id="614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3A0CAAD-2B64-44F3-9C75-97DC1F576857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/>
          </p:nvPr>
        </p:nvGraphicFramePr>
        <p:xfrm>
          <a:off x="2423593" y="1700809"/>
          <a:ext cx="44418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009579" imgH="228634" progId="Equation.3">
                  <p:embed/>
                </p:oleObj>
              </mc:Choice>
              <mc:Fallback>
                <p:oleObj name="Equation" r:id="rId3" imgW="1009579" imgH="228634" progId="Equation.3">
                  <p:embed/>
                  <p:pic>
                    <p:nvPicPr>
                      <p:cNvPr id="61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1700809"/>
                        <a:ext cx="44418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524001" y="23585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2" name="Object 6"/>
          <p:cNvGraphicFramePr>
            <a:graphicFrameLocks noChangeAspect="1"/>
          </p:cNvGraphicFramePr>
          <p:nvPr>
            <p:extLst/>
          </p:nvPr>
        </p:nvGraphicFramePr>
        <p:xfrm>
          <a:off x="2711625" y="3212976"/>
          <a:ext cx="1839913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552569" imgH="933430" progId="Equation.3">
                  <p:embed/>
                </p:oleObj>
              </mc:Choice>
              <mc:Fallback>
                <p:oleObj name="Equation" r:id="rId5" imgW="552569" imgH="933430" progId="Equation.3">
                  <p:embed/>
                  <p:pic>
                    <p:nvPicPr>
                      <p:cNvPr id="61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3212976"/>
                        <a:ext cx="1839913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524001" y="23442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4" name="Object 8"/>
          <p:cNvGraphicFramePr>
            <a:graphicFrameLocks noChangeAspect="1"/>
          </p:cNvGraphicFramePr>
          <p:nvPr>
            <p:extLst/>
          </p:nvPr>
        </p:nvGraphicFramePr>
        <p:xfrm>
          <a:off x="6672065" y="3284984"/>
          <a:ext cx="202882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600079" imgH="933430" progId="Equation.3">
                  <p:embed/>
                </p:oleObj>
              </mc:Choice>
              <mc:Fallback>
                <p:oleObj name="Equation" r:id="rId7" imgW="600079" imgH="933430" progId="Equation.3">
                  <p:embed/>
                  <p:pic>
                    <p:nvPicPr>
                      <p:cNvPr id="61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5" y="3284984"/>
                        <a:ext cx="2028825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07568" y="1988841"/>
            <a:ext cx="6696025" cy="428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2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2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2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2"/>
                </a:solidFill>
                <a:effectLst/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5548291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222251"/>
            <a:ext cx="8229600" cy="5654675"/>
          </a:xfrm>
        </p:spPr>
        <p:txBody>
          <a:bodyPr/>
          <a:lstStyle/>
          <a:p>
            <a:pPr marL="990600" lvl="1" indent="-533400">
              <a:buNone/>
            </a:pPr>
            <a:endParaRPr lang="zh-CN" altLang="en-US" sz="3200"/>
          </a:p>
          <a:p>
            <a:pPr marL="990600" lvl="1" indent="-533400">
              <a:buNone/>
            </a:pPr>
            <a:r>
              <a:rPr lang="zh-CN" altLang="en-US" sz="3200"/>
              <a:t>两类：</a:t>
            </a:r>
          </a:p>
          <a:p>
            <a:pPr marL="990600" lvl="1" indent="-533400">
              <a:buNone/>
            </a:pPr>
            <a:endParaRPr lang="zh-CN" altLang="en-US"/>
          </a:p>
        </p:txBody>
      </p:sp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0375A1A-A828-4BAC-A0E1-38E2ED19A4D9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1524001" y="29633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4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1524001" y="27061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>
            <p:extLst/>
          </p:nvPr>
        </p:nvGraphicFramePr>
        <p:xfrm>
          <a:off x="2495551" y="1325563"/>
          <a:ext cx="7345363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3" imgW="3124080" imgH="2323800" progId="Equation.3">
                  <p:embed/>
                </p:oleObj>
              </mc:Choice>
              <mc:Fallback>
                <p:oleObj name="公式" r:id="rId3" imgW="3124080" imgH="2323800" progId="Equation.3">
                  <p:embed/>
                  <p:pic>
                    <p:nvPicPr>
                      <p:cNvPr id="71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325563"/>
                        <a:ext cx="7345363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6"/>
          <p:cNvSpPr>
            <a:spLocks noChangeArrowheads="1"/>
          </p:cNvSpPr>
          <p:nvPr/>
        </p:nvSpPr>
        <p:spPr bwMode="auto">
          <a:xfrm>
            <a:off x="1524001" y="1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Arial" charset="0"/>
              </a:rPr>
              <a:t> </a:t>
            </a:r>
            <a:endParaRPr lang="zh-CN" altLang="en-US">
              <a:latin typeface="Arial" charset="0"/>
            </a:endParaRPr>
          </a:p>
        </p:txBody>
      </p:sp>
      <p:sp>
        <p:nvSpPr>
          <p:cNvPr id="7178" name="Rectangle 17"/>
          <p:cNvSpPr>
            <a:spLocks noChangeArrowheads="1"/>
          </p:cNvSpPr>
          <p:nvPr/>
        </p:nvSpPr>
        <p:spPr bwMode="auto">
          <a:xfrm>
            <a:off x="1524000" y="5588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</a:rPr>
              <a:t> </a:t>
            </a:r>
            <a:endParaRPr lang="zh-CN" altLang="en-US">
              <a:latin typeface="Arial" charset="0"/>
            </a:endParaRPr>
          </a:p>
        </p:txBody>
      </p:sp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3738563" y="714375"/>
          <a:ext cx="4064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5" imgW="1428797" imgH="209468" progId="Equation.3">
                  <p:embed/>
                </p:oleObj>
              </mc:Choice>
              <mc:Fallback>
                <p:oleObj name="公式" r:id="rId5" imgW="1428797" imgH="209468" progId="Equation.3">
                  <p:embed/>
                  <p:pic>
                    <p:nvPicPr>
                      <p:cNvPr id="7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714375"/>
                        <a:ext cx="4064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4111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 txBox="1">
            <a:spLocks noRot="1" noChangeArrowheads="1"/>
          </p:cNvSpPr>
          <p:nvPr/>
        </p:nvSpPr>
        <p:spPr bwMode="auto">
          <a:xfrm>
            <a:off x="1825625" y="404813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chemeClr val="tx2"/>
                </a:solidFill>
                <a:latin typeface="Times New Roman" pitchFamily="18" charset="0"/>
              </a:rPr>
              <a:t>Linear classification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497139" y="1989139"/>
          <a:ext cx="47831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2209800" imgH="241300" progId="Equation.3">
                  <p:embed/>
                </p:oleObj>
              </mc:Choice>
              <mc:Fallback>
                <p:oleObj name="Equation" r:id="rId3" imgW="2209800" imgH="241300" progId="Equation.3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1989139"/>
                        <a:ext cx="47831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3790951" y="2636839"/>
          <a:ext cx="3313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1651000" imgH="482600" progId="Equation.DSMT4">
                  <p:embed/>
                </p:oleObj>
              </mc:Choice>
              <mc:Fallback>
                <p:oleObj name="Equation" r:id="rId5" imgW="1651000" imgH="4826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1" y="2636839"/>
                        <a:ext cx="33131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6026150" y="3933825"/>
          <a:ext cx="1887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102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933825"/>
                        <a:ext cx="18875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4"/>
          <p:cNvGraphicFramePr>
            <a:graphicFrameLocks noChangeAspect="1"/>
          </p:cNvGraphicFramePr>
          <p:nvPr/>
        </p:nvGraphicFramePr>
        <p:xfrm>
          <a:off x="3713164" y="4797426"/>
          <a:ext cx="31829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1524000" imgH="482600" progId="Equation.DSMT4">
                  <p:embed/>
                </p:oleObj>
              </mc:Choice>
              <mc:Fallback>
                <p:oleObj name="Equation" r:id="rId9" imgW="1524000" imgH="482600" progId="Equation.DSMT4">
                  <p:embed/>
                  <p:pic>
                    <p:nvPicPr>
                      <p:cNvPr id="10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4" y="4797426"/>
                        <a:ext cx="31829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077201" y="6019800"/>
            <a:ext cx="22891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AE316-0D72-4B52-A27A-BCA74DAECBAD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2495550" y="4005263"/>
            <a:ext cx="2916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/>
              <a:t>Decision surface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9B918B9-8D8E-C641-BEB3-7610DC290B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64149" y="1989139"/>
            <a:ext cx="2200597" cy="531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407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C47ACF6-4BFE-47C2-AE77-7131026EA183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6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/>
          </p:nvPr>
        </p:nvGraphicFramePr>
        <p:xfrm>
          <a:off x="2495601" y="3501008"/>
          <a:ext cx="65865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342956" imgH="209468" progId="Equation.3">
                  <p:embed/>
                </p:oleObj>
              </mc:Choice>
              <mc:Fallback>
                <p:oleObj name="Equation" r:id="rId3" imgW="1342956" imgH="209468" progId="Equation.3">
                  <p:embed/>
                  <p:pic>
                    <p:nvPicPr>
                      <p:cNvPr id="112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3501008"/>
                        <a:ext cx="6586537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524001" y="29633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>
            <p:extLst/>
          </p:nvPr>
        </p:nvGraphicFramePr>
        <p:xfrm>
          <a:off x="2351584" y="4941169"/>
          <a:ext cx="5194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1104868" imgH="200021" progId="Equation.3">
                  <p:embed/>
                </p:oleObj>
              </mc:Choice>
              <mc:Fallback>
                <p:oleObj name="Equation" r:id="rId5" imgW="1104868" imgH="200021" progId="Equation.3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941169"/>
                        <a:ext cx="51943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524001" y="2749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2" name="Object 9"/>
          <p:cNvGraphicFramePr>
            <a:graphicFrameLocks noChangeAspect="1"/>
          </p:cNvGraphicFramePr>
          <p:nvPr>
            <p:extLst/>
          </p:nvPr>
        </p:nvGraphicFramePr>
        <p:xfrm>
          <a:off x="2567609" y="2060848"/>
          <a:ext cx="46497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1342956" imgH="190573" progId="Equation.3">
                  <p:embed/>
                </p:oleObj>
              </mc:Choice>
              <mc:Fallback>
                <p:oleObj name="Equation" r:id="rId7" imgW="1342956" imgH="190573" progId="Equation.3">
                  <p:embed/>
                  <p:pic>
                    <p:nvPicPr>
                      <p:cNvPr id="112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2060848"/>
                        <a:ext cx="46497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195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Grp="1" noChangeArrowheads="1"/>
          </p:cNvSpPr>
          <p:nvPr>
            <p:ph idx="1"/>
          </p:nvPr>
        </p:nvSpPr>
        <p:spPr>
          <a:xfrm>
            <a:off x="2063750" y="765176"/>
            <a:ext cx="3200400" cy="5654675"/>
          </a:xfrm>
        </p:spPr>
        <p:txBody>
          <a:bodyPr/>
          <a:lstStyle/>
          <a:p>
            <a:pPr marL="990600" lvl="1" indent="-533400">
              <a:buNone/>
            </a:pPr>
            <a:r>
              <a:rPr lang="en-US" altLang="zh-CN"/>
              <a:t>w</a:t>
            </a:r>
            <a:r>
              <a:rPr lang="zh-CN" altLang="en-US"/>
              <a:t>与超平面垂直</a:t>
            </a:r>
            <a:endParaRPr lang="en-US" altLang="zh-CN"/>
          </a:p>
          <a:p>
            <a:pPr marL="609600" indent="-609600">
              <a:spcBef>
                <a:spcPct val="50000"/>
              </a:spcBef>
              <a:buNone/>
            </a:pPr>
            <a:endParaRPr lang="zh-CN" altLang="en-US" sz="3600"/>
          </a:p>
          <a:p>
            <a:pPr marL="990600" lvl="1" indent="-533400">
              <a:buNone/>
            </a:pPr>
            <a:endParaRPr lang="zh-CN" altLang="en-US"/>
          </a:p>
        </p:txBody>
      </p:sp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6FF546-715D-466C-B66F-AEA726EA7F22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7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1524001" y="29633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1524001" y="2749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2198688" y="1616076"/>
          <a:ext cx="31369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838166" imgH="419207" progId="Equation.3">
                  <p:embed/>
                </p:oleObj>
              </mc:Choice>
              <mc:Fallback>
                <p:oleObj name="Equation" r:id="rId3" imgW="838166" imgH="419207" progId="Equation.3">
                  <p:embed/>
                  <p:pic>
                    <p:nvPicPr>
                      <p:cNvPr id="122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616076"/>
                        <a:ext cx="31369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5591175" y="765175"/>
          <a:ext cx="501015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位图图像" r:id="rId5" imgW="5009524" imgH="5238095" progId="Paint.Picture">
                  <p:embed/>
                </p:oleObj>
              </mc:Choice>
              <mc:Fallback>
                <p:oleObj name="位图图像" r:id="rId5" imgW="5009524" imgH="5238095" progId="Paint.Picture">
                  <p:embed/>
                  <p:pic>
                    <p:nvPicPr>
                      <p:cNvPr id="1229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765175"/>
                        <a:ext cx="501015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5087938" y="5989638"/>
            <a:ext cx="511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000"/>
              <a:t>Figure copied from book by Duda</a:t>
            </a:r>
          </a:p>
        </p:txBody>
      </p:sp>
    </p:spTree>
    <p:extLst>
      <p:ext uri="{BB962C8B-B14F-4D97-AF65-F5344CB8AC3E}">
        <p14:creationId xmlns:p14="http://schemas.microsoft.com/office/powerpoint/2010/main" val="988132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9A6E5-2C93-47F9-939C-3E44DE7DDFB0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8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1524001" y="27395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38376" y="1408113"/>
          <a:ext cx="65817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571596" imgH="419207" progId="Equation.3">
                  <p:embed/>
                </p:oleObj>
              </mc:Choice>
              <mc:Fallback>
                <p:oleObj name="Equation" r:id="rId3" imgW="1571596" imgH="419207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1408113"/>
                        <a:ext cx="65817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1524001" y="26966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989263" y="3049589"/>
          <a:ext cx="70802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686051" imgH="438102" progId="Equation.3">
                  <p:embed/>
                </p:oleObj>
              </mc:Choice>
              <mc:Fallback>
                <p:oleObj name="Equation" r:id="rId5" imgW="1686051" imgH="438102" progId="Equation.3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049589"/>
                        <a:ext cx="70802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503488" y="4786314"/>
          <a:ext cx="3079750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733429" imgH="419207" progId="Equation.3">
                  <p:embed/>
                </p:oleObj>
              </mc:Choice>
              <mc:Fallback>
                <p:oleObj name="Equation" r:id="rId7" imgW="733429" imgH="419207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786314"/>
                        <a:ext cx="3079750" cy="181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8401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ision surface (line)</a:t>
            </a:r>
          </a:p>
        </p:txBody>
      </p:sp>
      <p:sp>
        <p:nvSpPr>
          <p:cNvPr id="1433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494C7A4-C0FB-4C83-A41E-25D109CDFD3B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3286125" y="1916113"/>
          <a:ext cx="5905500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位图图像" r:id="rId3" imgW="4533333" imgH="3142857" progId="Paint.Picture">
                  <p:embed/>
                </p:oleObj>
              </mc:Choice>
              <mc:Fallback>
                <p:oleObj name="位图图像" r:id="rId3" imgW="4533333" imgH="3142857" progId="Paint.Picture">
                  <p:embed/>
                  <p:pic>
                    <p:nvPicPr>
                      <p:cNvPr id="143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916113"/>
                        <a:ext cx="5905500" cy="409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12"/>
          <p:cNvSpPr txBox="1">
            <a:spLocks noChangeArrowheads="1"/>
          </p:cNvSpPr>
          <p:nvPr/>
        </p:nvSpPr>
        <p:spPr bwMode="auto">
          <a:xfrm>
            <a:off x="4406901" y="5949951"/>
            <a:ext cx="3776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/>
              <a:t> figure copied from reference [4]</a:t>
            </a:r>
          </a:p>
        </p:txBody>
      </p:sp>
    </p:spTree>
    <p:extLst>
      <p:ext uri="{BB962C8B-B14F-4D97-AF65-F5344CB8AC3E}">
        <p14:creationId xmlns:p14="http://schemas.microsoft.com/office/powerpoint/2010/main" val="1335346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7A60A-EDB1-C948-B530-6C87FA674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49BA9A-DC39-4A41-8E90-6DF453FB2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82" y="2186608"/>
            <a:ext cx="9303483" cy="19884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7DFA14-005D-8C42-AB98-568B235CE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878" y="4175039"/>
            <a:ext cx="10952922" cy="1675034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306975FF-03DC-5141-8DD4-A28BB949A8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1565" y="1621215"/>
            <a:ext cx="2650941" cy="2057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098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1825625" y="333375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Measure of distance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19801" y="1828801"/>
          <a:ext cx="26320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3" imgW="926698" imgH="444307" progId="Equation.DSMT4">
                  <p:embed/>
                </p:oleObj>
              </mc:Choice>
              <mc:Fallback>
                <p:oleObj name="Equation" r:id="rId3" imgW="926698" imgH="444307" progId="Equation.DSMT4">
                  <p:embed/>
                  <p:pic>
                    <p:nvPicPr>
                      <p:cNvPr id="1536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1828801"/>
                        <a:ext cx="263207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2819400" y="4114801"/>
          <a:ext cx="40322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153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1"/>
                        <a:ext cx="40322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2717801" y="5229226"/>
          <a:ext cx="631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153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1" y="5229226"/>
                        <a:ext cx="631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/>
          <p:cNvGraphicFramePr>
            <a:graphicFrameLocks noChangeAspect="1"/>
          </p:cNvGraphicFramePr>
          <p:nvPr/>
        </p:nvGraphicFramePr>
        <p:xfrm>
          <a:off x="3863976" y="4941888"/>
          <a:ext cx="15843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9" imgW="571252" imgH="444307" progId="Equation.DSMT4">
                  <p:embed/>
                </p:oleObj>
              </mc:Choice>
              <mc:Fallback>
                <p:oleObj name="Equation" r:id="rId9" imgW="571252" imgH="444307" progId="Equation.DSMT4">
                  <p:embed/>
                  <p:pic>
                    <p:nvPicPr>
                      <p:cNvPr id="153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941888"/>
                        <a:ext cx="15843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077201" y="6019800"/>
            <a:ext cx="22891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A9F4DD9-85E2-4285-A3F0-EB1880450B07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2057400" y="2133600"/>
            <a:ext cx="3748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/>
              <a:t>Decomposition of x:</a:t>
            </a:r>
          </a:p>
        </p:txBody>
      </p:sp>
      <p:cxnSp>
        <p:nvCxnSpPr>
          <p:cNvPr id="27" name="AutoShape 14"/>
          <p:cNvCxnSpPr>
            <a:cxnSpLocks noChangeShapeType="1"/>
          </p:cNvCxnSpPr>
          <p:nvPr/>
        </p:nvCxnSpPr>
        <p:spPr bwMode="auto">
          <a:xfrm rot="10800000" flipV="1">
            <a:off x="3886201" y="2667000"/>
            <a:ext cx="2087563" cy="1373188"/>
          </a:xfrm>
          <a:prstGeom prst="curvedConnector3">
            <a:avLst>
              <a:gd name="adj1" fmla="val 110949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3888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Linear classfication</a:t>
            </a:r>
          </a:p>
        </p:txBody>
      </p:sp>
      <p:graphicFrame>
        <p:nvGraphicFramePr>
          <p:cNvPr id="16387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6456363" y="4459289"/>
          <a:ext cx="33702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4" imgW="1651000" imgH="482600" progId="Equation.DSMT4">
                  <p:embed/>
                </p:oleObj>
              </mc:Choice>
              <mc:Fallback>
                <p:oleObj name="Equation" r:id="rId4" imgW="1651000" imgH="482600" progId="Equation.DSMT4">
                  <p:embed/>
                  <p:pic>
                    <p:nvPicPr>
                      <p:cNvPr id="16387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459289"/>
                        <a:ext cx="33702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6453501-117D-48FC-890F-5261CBB4FF60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08213" y="1989139"/>
          <a:ext cx="4787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6" imgW="2209800" imgH="241300" progId="Equation.DSMT4">
                  <p:embed/>
                </p:oleObj>
              </mc:Choice>
              <mc:Fallback>
                <p:oleObj name="Equation" r:id="rId6" imgW="2209800" imgH="2413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89139"/>
                        <a:ext cx="47879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216275" y="2636839"/>
          <a:ext cx="38877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8" imgW="1651000" imgH="482600" progId="Equation.DSMT4">
                  <p:embed/>
                </p:oleObj>
              </mc:Choice>
              <mc:Fallback>
                <p:oleObj name="Equation" r:id="rId8" imgW="1651000" imgH="4826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636839"/>
                        <a:ext cx="38877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232400" y="3716339"/>
          <a:ext cx="2020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10" imgW="787400" imgH="241300" progId="Equation.DSMT4">
                  <p:embed/>
                </p:oleObj>
              </mc:Choice>
              <mc:Fallback>
                <p:oleObj name="Equation" r:id="rId10" imgW="787400" imgH="2413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716339"/>
                        <a:ext cx="2020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189164" y="3716338"/>
            <a:ext cx="2916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/>
              <a:t>Decision surface: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279650" y="4437063"/>
          <a:ext cx="34242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12" imgW="1574800" imgH="482600" progId="Equation.DSMT4">
                  <p:embed/>
                </p:oleObj>
              </mc:Choice>
              <mc:Fallback>
                <p:oleObj name="Equation" r:id="rId12" imgW="1574800" imgH="4826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37063"/>
                        <a:ext cx="34242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AutoShape 10"/>
          <p:cNvSpPr>
            <a:spLocks noChangeArrowheads="1"/>
          </p:cNvSpPr>
          <p:nvPr/>
        </p:nvSpPr>
        <p:spPr bwMode="auto">
          <a:xfrm>
            <a:off x="5808664" y="4724400"/>
            <a:ext cx="503237" cy="433388"/>
          </a:xfrm>
          <a:prstGeom prst="rightArrow">
            <a:avLst>
              <a:gd name="adj1" fmla="val 50000"/>
              <a:gd name="adj2" fmla="val 290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BBD9814-8316-0949-97F7-0A3754FA6F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41887" y="1793875"/>
            <a:ext cx="3386309" cy="81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17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1825625" y="404813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Margin of separation</a:t>
            </a:r>
          </a:p>
        </p:txBody>
      </p:sp>
      <p:graphicFrame>
        <p:nvGraphicFramePr>
          <p:cNvPr id="1741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808663" y="1844676"/>
          <a:ext cx="576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174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844676"/>
                        <a:ext cx="576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3576639" y="2565401"/>
          <a:ext cx="5253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2362200" imgH="241300" progId="Equation.DSMT4">
                  <p:embed/>
                </p:oleObj>
              </mc:Choice>
              <mc:Fallback>
                <p:oleObj name="Equation" r:id="rId5" imgW="2362200" imgH="241300" progId="Equation.DSMT4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2565401"/>
                        <a:ext cx="5253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3503614" y="3644900"/>
          <a:ext cx="1654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698500" imgH="469900" progId="Equation.DSMT4">
                  <p:embed/>
                </p:oleObj>
              </mc:Choice>
              <mc:Fallback>
                <p:oleObj name="Equation" r:id="rId7" imgW="698500" imgH="469900" progId="Equation.DSMT4">
                  <p:embed/>
                  <p:pic>
                    <p:nvPicPr>
                      <p:cNvPr id="174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644900"/>
                        <a:ext cx="1654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394325" y="3217863"/>
          <a:ext cx="257333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9" imgW="1295400" imgH="939800" progId="Equation.DSMT4">
                  <p:embed/>
                </p:oleObj>
              </mc:Choice>
              <mc:Fallback>
                <p:oleObj name="Equation" r:id="rId9" imgW="1295400" imgH="939800" progId="Equation.DSMT4">
                  <p:embed/>
                  <p:pic>
                    <p:nvPicPr>
                      <p:cNvPr id="174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17863"/>
                        <a:ext cx="257333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077201" y="6019800"/>
            <a:ext cx="22891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5DB99D5-189A-4C32-B75D-0C425AF537A6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2135188" y="1916113"/>
            <a:ext cx="367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Consider a support vector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259014" y="3476625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then</a:t>
            </a:r>
          </a:p>
        </p:txBody>
      </p:sp>
      <p:sp>
        <p:nvSpPr>
          <p:cNvPr id="17418" name="Text Box 17"/>
          <p:cNvSpPr txBox="1">
            <a:spLocks noChangeArrowheads="1"/>
          </p:cNvSpPr>
          <p:nvPr/>
        </p:nvSpPr>
        <p:spPr bwMode="auto">
          <a:xfrm>
            <a:off x="2338388" y="5203825"/>
            <a:ext cx="296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Margin of separation</a:t>
            </a:r>
          </a:p>
        </p:txBody>
      </p:sp>
      <p:graphicFrame>
        <p:nvGraphicFramePr>
          <p:cNvPr id="17419" name="Object 18"/>
          <p:cNvGraphicFramePr>
            <a:graphicFrameLocks noChangeAspect="1"/>
          </p:cNvGraphicFramePr>
          <p:nvPr/>
        </p:nvGraphicFramePr>
        <p:xfrm>
          <a:off x="5664200" y="5395914"/>
          <a:ext cx="19446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1" imgW="875920" imgH="444307" progId="Equation.DSMT4">
                  <p:embed/>
                </p:oleObj>
              </mc:Choice>
              <mc:Fallback>
                <p:oleObj name="Equation" r:id="rId11" imgW="875920" imgH="444307" progId="Equation.DSMT4">
                  <p:embed/>
                  <p:pic>
                    <p:nvPicPr>
                      <p:cNvPr id="174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395914"/>
                        <a:ext cx="19446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659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ptimization problem</a:t>
            </a:r>
          </a:p>
        </p:txBody>
      </p:sp>
      <p:graphicFrame>
        <p:nvGraphicFramePr>
          <p:cNvPr id="18435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921126" y="5013326"/>
          <a:ext cx="4448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2070100" imgH="241300" progId="Equation.DSMT4">
                  <p:embed/>
                </p:oleObj>
              </mc:Choice>
              <mc:Fallback>
                <p:oleObj name="Equation" r:id="rId3" imgW="2070100" imgH="241300" progId="Equation.DSMT4">
                  <p:embed/>
                  <p:pic>
                    <p:nvPicPr>
                      <p:cNvPr id="18435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6" y="5013326"/>
                        <a:ext cx="4448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9"/>
          <p:cNvGraphicFramePr>
            <a:graphicFrameLocks noChangeAspect="1"/>
          </p:cNvGraphicFramePr>
          <p:nvPr/>
        </p:nvGraphicFramePr>
        <p:xfrm>
          <a:off x="2898775" y="5638800"/>
          <a:ext cx="7156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5" imgW="2692400" imgH="241300" progId="Equation.DSMT4">
                  <p:embed/>
                </p:oleObj>
              </mc:Choice>
              <mc:Fallback>
                <p:oleObj name="Equation" r:id="rId5" imgW="2692400" imgH="241300" progId="Equation.DSMT4">
                  <p:embed/>
                  <p:pic>
                    <p:nvPicPr>
                      <p:cNvPr id="184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638800"/>
                        <a:ext cx="7156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1BB3EB5-7676-40E4-83EE-6681AFEC5A6A}" type="slidenum">
              <a:rPr lang="en-US" altLang="zh-CN" sz="1400"/>
              <a:pPr eaLnBrk="1" hangingPunct="1"/>
              <a:t>33</a:t>
            </a:fld>
            <a:endParaRPr lang="en-US" altLang="zh-CN" sz="1400"/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4167189" y="2420938"/>
          <a:ext cx="30876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184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2420938"/>
                        <a:ext cx="30876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4114801" y="3352800"/>
          <a:ext cx="39528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9" imgW="1981200" imgH="635000" progId="Equation.DSMT4">
                  <p:embed/>
                </p:oleObj>
              </mc:Choice>
              <mc:Fallback>
                <p:oleObj name="Equation" r:id="rId9" imgW="1981200" imgH="635000" progId="Equation.DSMT4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352800"/>
                        <a:ext cx="395287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2135188" y="1773239"/>
          <a:ext cx="55864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1" imgW="2209800" imgH="241300" progId="Equation.DSMT4">
                  <p:embed/>
                </p:oleObj>
              </mc:Choice>
              <mc:Fallback>
                <p:oleObj name="Equation" r:id="rId11" imgW="2209800" imgH="241300" progId="Equation.DSMT4">
                  <p:embed/>
                  <p:pic>
                    <p:nvPicPr>
                      <p:cNvPr id="184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773239"/>
                        <a:ext cx="55864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2566989" y="3403600"/>
            <a:ext cx="148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/>
              <a:t>subject to</a:t>
            </a:r>
          </a:p>
        </p:txBody>
      </p:sp>
      <p:sp>
        <p:nvSpPr>
          <p:cNvPr id="31" name="AutoShape 14"/>
          <p:cNvSpPr>
            <a:spLocks noChangeArrowheads="1"/>
          </p:cNvSpPr>
          <p:nvPr/>
        </p:nvSpPr>
        <p:spPr bwMode="auto">
          <a:xfrm>
            <a:off x="5638801" y="4495801"/>
            <a:ext cx="360363" cy="358775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Text Box 15"/>
          <p:cNvSpPr txBox="1">
            <a:spLocks noChangeArrowheads="1"/>
          </p:cNvSpPr>
          <p:nvPr/>
        </p:nvSpPr>
        <p:spPr bwMode="auto">
          <a:xfrm>
            <a:off x="8394700" y="2565400"/>
            <a:ext cx="725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/>
              <a:t>(P)</a:t>
            </a: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1981200" y="5867400"/>
            <a:ext cx="719138" cy="287338"/>
          </a:xfrm>
          <a:prstGeom prst="leftRightArrow">
            <a:avLst>
              <a:gd name="adj1" fmla="val 50000"/>
              <a:gd name="adj2" fmla="val 50055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73E485-5DCB-D146-B696-F8483CCD6462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b="-823"/>
          <a:stretch/>
        </p:blipFill>
        <p:spPr>
          <a:xfrm>
            <a:off x="748261" y="1595438"/>
            <a:ext cx="9781079" cy="468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6142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1825625" y="333375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Lagrange function</a:t>
            </a:r>
          </a:p>
        </p:txBody>
      </p:sp>
      <p:graphicFrame>
        <p:nvGraphicFramePr>
          <p:cNvPr id="19459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08388" y="2813050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19459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813050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5"/>
          <p:cNvGraphicFramePr>
            <a:graphicFrameLocks noChangeAspect="1"/>
          </p:cNvGraphicFramePr>
          <p:nvPr/>
        </p:nvGraphicFramePr>
        <p:xfrm>
          <a:off x="4887913" y="3457575"/>
          <a:ext cx="774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194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457575"/>
                        <a:ext cx="7747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7"/>
          <p:cNvGraphicFramePr>
            <a:graphicFrameLocks noChangeAspect="1"/>
          </p:cNvGraphicFramePr>
          <p:nvPr/>
        </p:nvGraphicFramePr>
        <p:xfrm>
          <a:off x="9264650" y="3589339"/>
          <a:ext cx="800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194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3589339"/>
                        <a:ext cx="8001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9"/>
          <p:cNvGraphicFramePr>
            <a:graphicFrameLocks noChangeAspect="1"/>
          </p:cNvGraphicFramePr>
          <p:nvPr/>
        </p:nvGraphicFramePr>
        <p:xfrm>
          <a:off x="2351089" y="1498601"/>
          <a:ext cx="1012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9" imgW="533169" imgH="203112" progId="Equation.DSMT4">
                  <p:embed/>
                </p:oleObj>
              </mc:Choice>
              <mc:Fallback>
                <p:oleObj name="Equation" r:id="rId9" imgW="533169" imgH="203112" progId="Equation.DSMT4">
                  <p:embed/>
                  <p:pic>
                    <p:nvPicPr>
                      <p:cNvPr id="1946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498601"/>
                        <a:ext cx="1012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077201" y="6019800"/>
            <a:ext cx="22891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535048F-9F56-4ADA-AF26-0EAF9E584180}" type="slidenum">
              <a:rPr lang="en-US" altLang="zh-CN" sz="1400"/>
              <a:pPr eaLnBrk="1" hangingPunct="1"/>
              <a:t>34</a:t>
            </a:fld>
            <a:endParaRPr lang="en-US" altLang="zh-CN" sz="1400"/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2640014" y="1989138"/>
          <a:ext cx="6497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1" imgW="2578100" imgH="431800" progId="Equation.DSMT4">
                  <p:embed/>
                </p:oleObj>
              </mc:Choice>
              <mc:Fallback>
                <p:oleObj name="Equation" r:id="rId11" imgW="2578100" imgH="431800" progId="Equation.DSMT4">
                  <p:embed/>
                  <p:pic>
                    <p:nvPicPr>
                      <p:cNvPr id="194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989138"/>
                        <a:ext cx="64976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7"/>
          <p:cNvSpPr>
            <a:spLocks/>
          </p:cNvSpPr>
          <p:nvPr/>
        </p:nvSpPr>
        <p:spPr bwMode="auto">
          <a:xfrm>
            <a:off x="7032626" y="3213100"/>
            <a:ext cx="1616075" cy="719138"/>
          </a:xfrm>
          <a:prstGeom prst="borderCallout1">
            <a:avLst>
              <a:gd name="adj1" fmla="val 15894"/>
              <a:gd name="adj2" fmla="val -4713"/>
              <a:gd name="adj3" fmla="val -83222"/>
              <a:gd name="adj4" fmla="val -383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latin typeface="Verdana" pitchFamily="34" charset="0"/>
              </a:rPr>
              <a:t>Lagrange multipliers</a:t>
            </a:r>
          </a:p>
        </p:txBody>
      </p:sp>
      <p:cxnSp>
        <p:nvCxnSpPr>
          <p:cNvPr id="40" name="AutoShape 21"/>
          <p:cNvCxnSpPr>
            <a:cxnSpLocks noChangeShapeType="1"/>
          </p:cNvCxnSpPr>
          <p:nvPr/>
        </p:nvCxnSpPr>
        <p:spPr bwMode="auto">
          <a:xfrm>
            <a:off x="2855914" y="1916114"/>
            <a:ext cx="147637" cy="307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089526" y="2781300"/>
            <a:ext cx="142875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24"/>
          <p:cNvCxnSpPr>
            <a:cxnSpLocks noChangeShapeType="1"/>
          </p:cNvCxnSpPr>
          <p:nvPr/>
        </p:nvCxnSpPr>
        <p:spPr bwMode="auto">
          <a:xfrm rot="16200000" flipH="1">
            <a:off x="8636795" y="2975770"/>
            <a:ext cx="1008063" cy="473075"/>
          </a:xfrm>
          <a:prstGeom prst="curvedConnector3">
            <a:avLst>
              <a:gd name="adj1" fmla="val 49921"/>
            </a:avLst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B76E75C-433C-2F42-972F-69AC52AA799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58987" y="1900239"/>
            <a:ext cx="9773336" cy="287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3132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saddle point</a:t>
            </a:r>
          </a:p>
        </p:txBody>
      </p:sp>
      <p:pic>
        <p:nvPicPr>
          <p:cNvPr id="20483" name="Picture 103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1865313"/>
            <a:ext cx="5334000" cy="4000500"/>
          </a:xfrm>
          <a:noFill/>
        </p:spPr>
      </p:pic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67FDF59-141D-4518-A5BD-0638DA3FC65F}" type="slidenum">
              <a:rPr lang="en-US" altLang="zh-CN" sz="1400"/>
              <a:pPr eaLnBrk="1" hangingPunct="1"/>
              <a:t>35</a:t>
            </a:fld>
            <a:endParaRPr lang="en-US" altLang="zh-CN" sz="1400"/>
          </a:p>
        </p:txBody>
      </p:sp>
      <p:sp>
        <p:nvSpPr>
          <p:cNvPr id="20485" name="Text Box 1033"/>
          <p:cNvSpPr txBox="1">
            <a:spLocks noChangeArrowheads="1"/>
          </p:cNvSpPr>
          <p:nvPr/>
        </p:nvSpPr>
        <p:spPr bwMode="auto">
          <a:xfrm>
            <a:off x="4151314" y="1963738"/>
            <a:ext cx="183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addle point</a:t>
            </a:r>
          </a:p>
        </p:txBody>
      </p:sp>
      <p:cxnSp>
        <p:nvCxnSpPr>
          <p:cNvPr id="20486" name="AutoShape 1034"/>
          <p:cNvCxnSpPr>
            <a:cxnSpLocks noChangeShapeType="1"/>
          </p:cNvCxnSpPr>
          <p:nvPr/>
        </p:nvCxnSpPr>
        <p:spPr bwMode="auto">
          <a:xfrm rot="16200000" flipH="1">
            <a:off x="5016501" y="2563813"/>
            <a:ext cx="1368425" cy="12255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0805165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ual Problem</a:t>
            </a:r>
          </a:p>
        </p:txBody>
      </p:sp>
      <p:graphicFrame>
        <p:nvGraphicFramePr>
          <p:cNvPr id="2150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4343401" y="1789113"/>
          <a:ext cx="49958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" imgW="2882900" imgH="431800" progId="Equation.DSMT4">
                  <p:embed/>
                </p:oleObj>
              </mc:Choice>
              <mc:Fallback>
                <p:oleObj name="Equation" r:id="rId3" imgW="2882900" imgH="431800" progId="Equation.DSMT4">
                  <p:embed/>
                  <p:pic>
                    <p:nvPicPr>
                      <p:cNvPr id="2150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789113"/>
                        <a:ext cx="49958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C6B6DED-1A80-40CE-9709-3E5276DC24BC}" type="slidenum">
              <a:rPr lang="en-US" altLang="zh-CN" sz="1400"/>
              <a:pPr eaLnBrk="1" hangingPunct="1"/>
              <a:t>36</a:t>
            </a:fld>
            <a:endParaRPr lang="en-US" altLang="zh-CN" sz="1400"/>
          </a:p>
        </p:txBody>
      </p:sp>
      <p:graphicFrame>
        <p:nvGraphicFramePr>
          <p:cNvPr id="21509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48188" y="2765425"/>
          <a:ext cx="12239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5" imgW="609600" imgH="279400" progId="Equation.DSMT4">
                  <p:embed/>
                </p:oleObj>
              </mc:Choice>
              <mc:Fallback>
                <p:oleObj name="Equation" r:id="rId5" imgW="609600" imgH="279400" progId="Equation.DSMT4">
                  <p:embed/>
                  <p:pic>
                    <p:nvPicPr>
                      <p:cNvPr id="2150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5425"/>
                        <a:ext cx="12239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11675" y="3494089"/>
          <a:ext cx="2808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7" imgW="1270000" imgH="279400" progId="Equation.DSMT4">
                  <p:embed/>
                </p:oleObj>
              </mc:Choice>
              <mc:Fallback>
                <p:oleObj name="Equation" r:id="rId7" imgW="1270000" imgH="279400" progId="Equation.DSMT4">
                  <p:embed/>
                  <p:pic>
                    <p:nvPicPr>
                      <p:cNvPr id="215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494089"/>
                        <a:ext cx="28082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67238" y="4410075"/>
          <a:ext cx="12239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9" imgW="647700" imgH="279400" progId="Equation.DSMT4">
                  <p:embed/>
                </p:oleObj>
              </mc:Choice>
              <mc:Fallback>
                <p:oleObj name="Equation" r:id="rId9" imgW="647700" imgH="279400" progId="Equation.DSMT4">
                  <p:embed/>
                  <p:pic>
                    <p:nvPicPr>
                      <p:cNvPr id="215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410075"/>
                        <a:ext cx="12239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135189" y="1935163"/>
            <a:ext cx="216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primal function</a:t>
            </a:r>
          </a:p>
        </p:txBody>
      </p: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2135188" y="2781300"/>
            <a:ext cx="220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primal problem</a:t>
            </a:r>
          </a:p>
        </p:txBody>
      </p:sp>
      <p:sp>
        <p:nvSpPr>
          <p:cNvPr id="21514" name="Text Box 14"/>
          <p:cNvSpPr txBox="1">
            <a:spLocks noChangeArrowheads="1"/>
          </p:cNvSpPr>
          <p:nvPr/>
        </p:nvSpPr>
        <p:spPr bwMode="auto">
          <a:xfrm>
            <a:off x="2135189" y="3573463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dual function</a:t>
            </a:r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2135188" y="4437063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dual problem</a:t>
            </a:r>
          </a:p>
        </p:txBody>
      </p:sp>
      <p:sp>
        <p:nvSpPr>
          <p:cNvPr id="129044" name="AutoShape 20"/>
          <p:cNvSpPr>
            <a:spLocks noChangeArrowheads="1"/>
          </p:cNvSpPr>
          <p:nvPr/>
        </p:nvSpPr>
        <p:spPr bwMode="auto">
          <a:xfrm>
            <a:off x="6167439" y="2924175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45" name="AutoShape 21"/>
          <p:cNvSpPr>
            <a:spLocks noChangeArrowheads="1"/>
          </p:cNvSpPr>
          <p:nvPr/>
        </p:nvSpPr>
        <p:spPr bwMode="auto">
          <a:xfrm>
            <a:off x="6167439" y="46529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6" name="Object 22"/>
          <p:cNvGraphicFramePr>
            <a:graphicFrameLocks noChangeAspect="1"/>
          </p:cNvGraphicFramePr>
          <p:nvPr/>
        </p:nvGraphicFramePr>
        <p:xfrm>
          <a:off x="6969125" y="2781300"/>
          <a:ext cx="2160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1" imgW="1079500" imgH="279400" progId="Equation.DSMT4">
                  <p:embed/>
                </p:oleObj>
              </mc:Choice>
              <mc:Fallback>
                <p:oleObj name="Equation" r:id="rId11" imgW="1079500" imgH="279400" progId="Equation.DSMT4">
                  <p:embed/>
                  <p:pic>
                    <p:nvPicPr>
                      <p:cNvPr id="129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781300"/>
                        <a:ext cx="2160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7" name="Object 23"/>
          <p:cNvGraphicFramePr>
            <a:graphicFrameLocks noChangeAspect="1"/>
          </p:cNvGraphicFramePr>
          <p:nvPr/>
        </p:nvGraphicFramePr>
        <p:xfrm>
          <a:off x="7104064" y="4481513"/>
          <a:ext cx="2160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3" imgW="1079500" imgH="279400" progId="Equation.DSMT4">
                  <p:embed/>
                </p:oleObj>
              </mc:Choice>
              <mc:Fallback>
                <p:oleObj name="Equation" r:id="rId13" imgW="1079500" imgH="279400" progId="Equation.DSMT4">
                  <p:embed/>
                  <p:pic>
                    <p:nvPicPr>
                      <p:cNvPr id="129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481513"/>
                        <a:ext cx="21605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2474914" y="5435600"/>
            <a:ext cx="6632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/>
              <a:t>we prefer to solve the dual problem!</a:t>
            </a:r>
          </a:p>
        </p:txBody>
      </p:sp>
    </p:spTree>
    <p:extLst>
      <p:ext uri="{BB962C8B-B14F-4D97-AF65-F5344CB8AC3E}">
        <p14:creationId xmlns:p14="http://schemas.microsoft.com/office/powerpoint/2010/main" val="28474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4" grpId="0" animBg="1"/>
      <p:bldP spid="129045" grpId="0" animBg="1"/>
      <p:bldP spid="12904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077200" y="599598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C0CE87A-9673-4F38-B4BA-B8B797389308}" type="slidenum">
              <a:rPr lang="en-US" altLang="zh-CN" sz="1400"/>
              <a:pPr eaLnBrk="1" hangingPunct="1"/>
              <a:t>37</a:t>
            </a:fld>
            <a:endParaRPr lang="en-US" altLang="zh-CN" sz="1400"/>
          </a:p>
        </p:txBody>
      </p:sp>
      <p:sp>
        <p:nvSpPr>
          <p:cNvPr id="22531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433388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Dual Problem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2063750" y="1827213"/>
            <a:ext cx="513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We may now state the dual problem:</a:t>
            </a:r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2474914" y="2311400"/>
            <a:ext cx="722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graphicFrame>
        <p:nvGraphicFramePr>
          <p:cNvPr id="22534" name="Object 13"/>
          <p:cNvGraphicFramePr>
            <a:graphicFrameLocks noChangeAspect="1"/>
          </p:cNvGraphicFramePr>
          <p:nvPr/>
        </p:nvGraphicFramePr>
        <p:xfrm>
          <a:off x="2135188" y="2400301"/>
          <a:ext cx="8064500" cy="300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4902200" imgH="1828800" progId="Equation.DSMT4">
                  <p:embed/>
                </p:oleObj>
              </mc:Choice>
              <mc:Fallback>
                <p:oleObj name="Equation" r:id="rId3" imgW="4902200" imgH="1828800" progId="Equation.DSMT4">
                  <p:embed/>
                  <p:pic>
                    <p:nvPicPr>
                      <p:cNvPr id="225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00301"/>
                        <a:ext cx="8064500" cy="300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392988" y="4689476"/>
          <a:ext cx="10080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4689476"/>
                        <a:ext cx="10080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AutoShape 19"/>
          <p:cNvCxnSpPr>
            <a:cxnSpLocks noChangeShapeType="1"/>
          </p:cNvCxnSpPr>
          <p:nvPr/>
        </p:nvCxnSpPr>
        <p:spPr bwMode="auto">
          <a:xfrm>
            <a:off x="7319963" y="3752850"/>
            <a:ext cx="423862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94963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ome discussions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30576" y="3868739"/>
          <a:ext cx="1604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4" imgW="927100" imgH="431800" progId="Equation.DSMT4">
                  <p:embed/>
                </p:oleObj>
              </mc:Choice>
              <mc:Fallback>
                <p:oleObj name="Equation" r:id="rId4" imgW="927100" imgH="431800" progId="Equation.DSMT4">
                  <p:embed/>
                  <p:pic>
                    <p:nvPicPr>
                      <p:cNvPr id="2355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6" y="3868739"/>
                        <a:ext cx="16049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5A86587-4CD2-4CB2-B063-88BECB9785F5}" type="slidenum">
              <a:rPr lang="en-US" altLang="zh-CN" sz="1400"/>
              <a:pPr eaLnBrk="1" hangingPunct="1"/>
              <a:t>38</a:t>
            </a:fld>
            <a:endParaRPr lang="en-US" altLang="zh-CN" sz="1400"/>
          </a:p>
        </p:txBody>
      </p:sp>
      <p:sp>
        <p:nvSpPr>
          <p:cNvPr id="143366" name="AutoShape 6"/>
          <p:cNvSpPr>
            <a:spLocks noChangeArrowheads="1"/>
          </p:cNvSpPr>
          <p:nvPr/>
        </p:nvSpPr>
        <p:spPr bwMode="auto">
          <a:xfrm>
            <a:off x="5116514" y="413385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3460751" y="4619625"/>
          <a:ext cx="35798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6" imgW="1663700" imgH="342900" progId="Equation.DSMT4">
                  <p:embed/>
                </p:oleObj>
              </mc:Choice>
              <mc:Fallback>
                <p:oleObj name="Equation" r:id="rId6" imgW="1663700" imgH="342900" progId="Equation.DSMT4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1" y="4619625"/>
                        <a:ext cx="35798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5951538" y="3775076"/>
          <a:ext cx="22034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8" imgW="977476" imgH="317362" progId="Equation.DSMT4">
                  <p:embed/>
                </p:oleObj>
              </mc:Choice>
              <mc:Fallback>
                <p:oleObj name="Equation" r:id="rId8" imgW="977476" imgH="317362" progId="Equation.DSMT4">
                  <p:embed/>
                  <p:pic>
                    <p:nvPicPr>
                      <p:cNvPr id="143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775076"/>
                        <a:ext cx="22034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AutoShape 10"/>
          <p:cNvSpPr>
            <a:spLocks noChangeArrowheads="1"/>
          </p:cNvSpPr>
          <p:nvPr/>
        </p:nvSpPr>
        <p:spPr bwMode="auto">
          <a:xfrm>
            <a:off x="7205664" y="4638675"/>
            <a:ext cx="503237" cy="431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3085 w 21600"/>
              <a:gd name="T25" fmla="*/ 12343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lnTo>
                  <a:pt x="15429" y="0"/>
                </a:ln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2697164" y="5357813"/>
          <a:ext cx="1843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10" imgW="863225" imgH="431613" progId="Equation.DSMT4">
                  <p:embed/>
                </p:oleObj>
              </mc:Choice>
              <mc:Fallback>
                <p:oleObj name="Equation" r:id="rId10" imgW="863225" imgH="431613" progId="Equation.DSMT4">
                  <p:embed/>
                  <p:pic>
                    <p:nvPicPr>
                      <p:cNvPr id="143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5357813"/>
                        <a:ext cx="18430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AutoShape 12"/>
          <p:cNvSpPr>
            <a:spLocks noChangeArrowheads="1"/>
          </p:cNvSpPr>
          <p:nvPr/>
        </p:nvSpPr>
        <p:spPr bwMode="auto">
          <a:xfrm>
            <a:off x="5116514" y="5718175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5834063" y="5360989"/>
          <a:ext cx="21955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12" imgW="1028254" imgH="444307" progId="Equation.DSMT4">
                  <p:embed/>
                </p:oleObj>
              </mc:Choice>
              <mc:Fallback>
                <p:oleObj name="Equation" r:id="rId12" imgW="1028254" imgH="444307" progId="Equation.DSMT4">
                  <p:embed/>
                  <p:pic>
                    <p:nvPicPr>
                      <p:cNvPr id="143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5360989"/>
                        <a:ext cx="219551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4"/>
          <p:cNvSpPr txBox="1">
            <a:spLocks noChangeArrowheads="1"/>
          </p:cNvSpPr>
          <p:nvPr/>
        </p:nvSpPr>
        <p:spPr bwMode="auto">
          <a:xfrm>
            <a:off x="3330575" y="2035175"/>
            <a:ext cx="672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depends only on the input patterns in the form of</a:t>
            </a:r>
          </a:p>
        </p:txBody>
      </p:sp>
      <p:sp>
        <p:nvSpPr>
          <p:cNvPr id="23565" name="Text Box 15"/>
          <p:cNvSpPr txBox="1">
            <a:spLocks noChangeArrowheads="1"/>
          </p:cNvSpPr>
          <p:nvPr/>
        </p:nvSpPr>
        <p:spPr bwMode="auto">
          <a:xfrm>
            <a:off x="2706688" y="2636838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a set of dot products,</a:t>
            </a:r>
          </a:p>
        </p:txBody>
      </p:sp>
      <p:sp>
        <p:nvSpPr>
          <p:cNvPr id="23566" name="Text Box 16"/>
          <p:cNvSpPr txBox="1">
            <a:spLocks noChangeArrowheads="1"/>
          </p:cNvSpPr>
          <p:nvPr/>
        </p:nvSpPr>
        <p:spPr bwMode="auto">
          <a:xfrm>
            <a:off x="2201863" y="20605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1.</a:t>
            </a:r>
          </a:p>
        </p:txBody>
      </p:sp>
      <p:graphicFrame>
        <p:nvGraphicFramePr>
          <p:cNvPr id="23567" name="Object 17"/>
          <p:cNvGraphicFramePr>
            <a:graphicFrameLocks noChangeAspect="1"/>
          </p:cNvGraphicFramePr>
          <p:nvPr/>
        </p:nvGraphicFramePr>
        <p:xfrm>
          <a:off x="2711451" y="2060576"/>
          <a:ext cx="720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2356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060576"/>
                        <a:ext cx="720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8"/>
          <p:cNvGraphicFramePr>
            <a:graphicFrameLocks noChangeAspect="1"/>
          </p:cNvGraphicFramePr>
          <p:nvPr/>
        </p:nvGraphicFramePr>
        <p:xfrm>
          <a:off x="5735639" y="2635250"/>
          <a:ext cx="1584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6" imgW="698197" imgH="253890" progId="Equation.DSMT4">
                  <p:embed/>
                </p:oleObj>
              </mc:Choice>
              <mc:Fallback>
                <p:oleObj name="Equation" r:id="rId16" imgW="698197" imgH="253890" progId="Equation.DSMT4">
                  <p:embed/>
                  <p:pic>
                    <p:nvPicPr>
                      <p:cNvPr id="235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2635250"/>
                        <a:ext cx="1584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9"/>
          <p:cNvSpPr txBox="1">
            <a:spLocks noChangeArrowheads="1"/>
          </p:cNvSpPr>
          <p:nvPr/>
        </p:nvSpPr>
        <p:spPr bwMode="auto">
          <a:xfrm>
            <a:off x="2659064" y="3159125"/>
            <a:ext cx="581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support vectors determine the hyperplane</a:t>
            </a:r>
          </a:p>
        </p:txBody>
      </p:sp>
      <p:sp>
        <p:nvSpPr>
          <p:cNvPr id="23570" name="Text Box 20"/>
          <p:cNvSpPr txBox="1">
            <a:spLocks noChangeArrowheads="1"/>
          </p:cNvSpPr>
          <p:nvPr/>
        </p:nvSpPr>
        <p:spPr bwMode="auto">
          <a:xfrm>
            <a:off x="2208213" y="31591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194774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nimBg="1"/>
      <p:bldP spid="143370" grpId="0" animBg="1"/>
      <p:bldP spid="1433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077200" y="6284913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D27DACD-C1EC-4A2A-96FA-5712D80959F6}" type="slidenum">
              <a:rPr lang="en-US" altLang="zh-CN" sz="1400"/>
              <a:pPr eaLnBrk="1" hangingPunct="1"/>
              <a:t>39</a:t>
            </a:fld>
            <a:endParaRPr lang="en-US" altLang="zh-CN" sz="1400"/>
          </a:p>
        </p:txBody>
      </p:sp>
      <p:sp>
        <p:nvSpPr>
          <p:cNvPr id="24579" name="Rectangle 1026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135188" y="333375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Linearly non-separable patterns</a:t>
            </a:r>
          </a:p>
        </p:txBody>
      </p:sp>
      <p:graphicFrame>
        <p:nvGraphicFramePr>
          <p:cNvPr id="16" name="Object 1028"/>
          <p:cNvGraphicFramePr>
            <a:graphicFrameLocks noChangeAspect="1"/>
          </p:cNvGraphicFramePr>
          <p:nvPr/>
        </p:nvGraphicFramePr>
        <p:xfrm>
          <a:off x="3503613" y="3000376"/>
          <a:ext cx="4608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2070100" imgH="241300" progId="Equation.DSMT4">
                  <p:embed/>
                </p:oleObj>
              </mc:Choice>
              <mc:Fallback>
                <p:oleObj name="Equation" r:id="rId4" imgW="2070100" imgH="241300" progId="Equation.DSMT4">
                  <p:embed/>
                  <p:pic>
                    <p:nvPicPr>
                      <p:cNvPr id="1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000376"/>
                        <a:ext cx="4608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29"/>
          <p:cNvSpPr txBox="1">
            <a:spLocks noChangeArrowheads="1"/>
          </p:cNvSpPr>
          <p:nvPr/>
        </p:nvSpPr>
        <p:spPr bwMode="auto">
          <a:xfrm>
            <a:off x="2627314" y="2457450"/>
            <a:ext cx="181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hard margin</a:t>
            </a:r>
          </a:p>
        </p:txBody>
      </p:sp>
      <p:sp>
        <p:nvSpPr>
          <p:cNvPr id="18" name="Text Box 1030"/>
          <p:cNvSpPr txBox="1">
            <a:spLocks noChangeArrowheads="1"/>
          </p:cNvSpPr>
          <p:nvPr/>
        </p:nvSpPr>
        <p:spPr bwMode="auto">
          <a:xfrm>
            <a:off x="2640014" y="3771900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introduce slack variables</a:t>
            </a:r>
          </a:p>
        </p:txBody>
      </p:sp>
      <p:graphicFrame>
        <p:nvGraphicFramePr>
          <p:cNvPr id="19" name="Object 1031"/>
          <p:cNvGraphicFramePr>
            <a:graphicFrameLocks noChangeAspect="1"/>
          </p:cNvGraphicFramePr>
          <p:nvPr/>
        </p:nvGraphicFramePr>
        <p:xfrm>
          <a:off x="6167439" y="3735389"/>
          <a:ext cx="936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6" imgW="380835" imgH="241195" progId="Equation.DSMT4">
                  <p:embed/>
                </p:oleObj>
              </mc:Choice>
              <mc:Fallback>
                <p:oleObj name="Equation" r:id="rId6" imgW="380835" imgH="241195" progId="Equation.DSMT4">
                  <p:embed/>
                  <p:pic>
                    <p:nvPicPr>
                      <p:cNvPr id="1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3735389"/>
                        <a:ext cx="936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2"/>
          <p:cNvGraphicFramePr>
            <a:graphicFrameLocks noChangeAspect="1"/>
          </p:cNvGraphicFramePr>
          <p:nvPr/>
        </p:nvGraphicFramePr>
        <p:xfrm>
          <a:off x="3503613" y="4584701"/>
          <a:ext cx="5003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8" imgW="2247900" imgH="241300" progId="Equation.DSMT4">
                  <p:embed/>
                </p:oleObj>
              </mc:Choice>
              <mc:Fallback>
                <p:oleObj name="Equation" r:id="rId8" imgW="2247900" imgH="241300" progId="Equation.DSMT4">
                  <p:embed/>
                  <p:pic>
                    <p:nvPicPr>
                      <p:cNvPr id="2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84701"/>
                        <a:ext cx="5003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036"/>
          <p:cNvSpPr>
            <a:spLocks noChangeArrowheads="1"/>
          </p:cNvSpPr>
          <p:nvPr/>
        </p:nvSpPr>
        <p:spPr bwMode="auto">
          <a:xfrm>
            <a:off x="2640013" y="3249614"/>
            <a:ext cx="576262" cy="1728787"/>
          </a:xfrm>
          <a:prstGeom prst="curvedRightArrow">
            <a:avLst>
              <a:gd name="adj1" fmla="val 60000"/>
              <a:gd name="adj2" fmla="val 120000"/>
              <a:gd name="adj3" fmla="val 333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08BD62F-C8BE-3343-8FBE-0920BFCE52E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96917" y="1856865"/>
            <a:ext cx="8937867" cy="4287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67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7052" y="990047"/>
            <a:ext cx="2688155" cy="215170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39315" y="328090"/>
            <a:ext cx="26452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1.Memorize 10 pictures</a:t>
            </a:r>
          </a:p>
          <a:p>
            <a:pPr algn="ctr"/>
            <a:r>
              <a:rPr lang="en-US" altLang="zh-CN" b="1" dirty="0"/>
              <a:t>in 3min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6176548" y="1926905"/>
            <a:ext cx="61546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628789" y="328090"/>
            <a:ext cx="2592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2.Rest without pictures</a:t>
            </a:r>
          </a:p>
          <a:p>
            <a:pPr algn="ctr"/>
            <a:r>
              <a:rPr lang="en-US" altLang="zh-CN" b="1" dirty="0"/>
              <a:t>1min</a:t>
            </a:r>
            <a:endParaRPr lang="zh-CN" altLang="en-US" dirty="0"/>
          </a:p>
        </p:txBody>
      </p:sp>
      <p:pic>
        <p:nvPicPr>
          <p:cNvPr id="1026" name="Picture 2" descr="æ¥çæºå¾å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9" r="2066" b="7474"/>
          <a:stretch/>
        </p:blipFill>
        <p:spPr bwMode="auto">
          <a:xfrm>
            <a:off x="7105217" y="1111045"/>
            <a:ext cx="1655325" cy="165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组合 45"/>
          <p:cNvGrpSpPr/>
          <p:nvPr/>
        </p:nvGrpSpPr>
        <p:grpSpPr>
          <a:xfrm>
            <a:off x="555776" y="3619609"/>
            <a:ext cx="5373076" cy="2834124"/>
            <a:chOff x="555776" y="3613947"/>
            <a:chExt cx="6092526" cy="3213611"/>
          </a:xfrm>
        </p:grpSpPr>
        <p:sp>
          <p:nvSpPr>
            <p:cNvPr id="4" name="矩形 3"/>
            <p:cNvSpPr/>
            <p:nvPr/>
          </p:nvSpPr>
          <p:spPr>
            <a:xfrm>
              <a:off x="555776" y="4253854"/>
              <a:ext cx="1546577" cy="1794934"/>
            </a:xfrm>
            <a:custGeom>
              <a:avLst/>
              <a:gdLst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86844 w 1986844"/>
                <a:gd name="connsiteY2" fmla="*/ 1659467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41688 w 1986844"/>
                <a:gd name="connsiteY2" fmla="*/ 1241778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794934"/>
                <a:gd name="connsiteX1" fmla="*/ 1986844 w 1986844"/>
                <a:gd name="connsiteY1" fmla="*/ 0 h 1794934"/>
                <a:gd name="connsiteX2" fmla="*/ 1941688 w 1986844"/>
                <a:gd name="connsiteY2" fmla="*/ 1241778 h 1794934"/>
                <a:gd name="connsiteX3" fmla="*/ 474133 w 1986844"/>
                <a:gd name="connsiteY3" fmla="*/ 1794934 h 1794934"/>
                <a:gd name="connsiteX4" fmla="*/ 0 w 1986844"/>
                <a:gd name="connsiteY4" fmla="*/ 316089 h 1794934"/>
                <a:gd name="connsiteX0" fmla="*/ 0 w 1546577"/>
                <a:gd name="connsiteY0" fmla="*/ 304800 h 1794934"/>
                <a:gd name="connsiteX1" fmla="*/ 1546577 w 1546577"/>
                <a:gd name="connsiteY1" fmla="*/ 0 h 1794934"/>
                <a:gd name="connsiteX2" fmla="*/ 1501421 w 1546577"/>
                <a:gd name="connsiteY2" fmla="*/ 1241778 h 1794934"/>
                <a:gd name="connsiteX3" fmla="*/ 33866 w 1546577"/>
                <a:gd name="connsiteY3" fmla="*/ 1794934 h 1794934"/>
                <a:gd name="connsiteX4" fmla="*/ 0 w 1546577"/>
                <a:gd name="connsiteY4" fmla="*/ 304800 h 179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6577" h="1794934">
                  <a:moveTo>
                    <a:pt x="0" y="304800"/>
                  </a:moveTo>
                  <a:lnTo>
                    <a:pt x="1546577" y="0"/>
                  </a:lnTo>
                  <a:lnTo>
                    <a:pt x="1501421" y="1241778"/>
                  </a:lnTo>
                  <a:lnTo>
                    <a:pt x="33866" y="1794934"/>
                  </a:lnTo>
                  <a:cubicBezTo>
                    <a:pt x="30103" y="1347141"/>
                    <a:pt x="3763" y="752593"/>
                    <a:pt x="0" y="304800"/>
                  </a:cubicBezTo>
                  <a:close/>
                </a:path>
              </a:pathLst>
            </a:cu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3"/>
            <p:cNvSpPr/>
            <p:nvPr/>
          </p:nvSpPr>
          <p:spPr>
            <a:xfrm>
              <a:off x="2787963" y="4552792"/>
              <a:ext cx="1546577" cy="1794934"/>
            </a:xfrm>
            <a:custGeom>
              <a:avLst/>
              <a:gdLst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86844 w 1986844"/>
                <a:gd name="connsiteY2" fmla="*/ 1659467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41688 w 1986844"/>
                <a:gd name="connsiteY2" fmla="*/ 1241778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794934"/>
                <a:gd name="connsiteX1" fmla="*/ 1986844 w 1986844"/>
                <a:gd name="connsiteY1" fmla="*/ 0 h 1794934"/>
                <a:gd name="connsiteX2" fmla="*/ 1941688 w 1986844"/>
                <a:gd name="connsiteY2" fmla="*/ 1241778 h 1794934"/>
                <a:gd name="connsiteX3" fmla="*/ 474133 w 1986844"/>
                <a:gd name="connsiteY3" fmla="*/ 1794934 h 1794934"/>
                <a:gd name="connsiteX4" fmla="*/ 0 w 1986844"/>
                <a:gd name="connsiteY4" fmla="*/ 316089 h 1794934"/>
                <a:gd name="connsiteX0" fmla="*/ 0 w 1546577"/>
                <a:gd name="connsiteY0" fmla="*/ 304800 h 1794934"/>
                <a:gd name="connsiteX1" fmla="*/ 1546577 w 1546577"/>
                <a:gd name="connsiteY1" fmla="*/ 0 h 1794934"/>
                <a:gd name="connsiteX2" fmla="*/ 1501421 w 1546577"/>
                <a:gd name="connsiteY2" fmla="*/ 1241778 h 1794934"/>
                <a:gd name="connsiteX3" fmla="*/ 33866 w 1546577"/>
                <a:gd name="connsiteY3" fmla="*/ 1794934 h 1794934"/>
                <a:gd name="connsiteX4" fmla="*/ 0 w 1546577"/>
                <a:gd name="connsiteY4" fmla="*/ 304800 h 179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6577" h="1794934">
                  <a:moveTo>
                    <a:pt x="0" y="304800"/>
                  </a:moveTo>
                  <a:lnTo>
                    <a:pt x="1546577" y="0"/>
                  </a:lnTo>
                  <a:lnTo>
                    <a:pt x="1501421" y="1241778"/>
                  </a:lnTo>
                  <a:lnTo>
                    <a:pt x="33866" y="1794934"/>
                  </a:lnTo>
                  <a:cubicBezTo>
                    <a:pt x="30103" y="1347141"/>
                    <a:pt x="3763" y="752593"/>
                    <a:pt x="0" y="30480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3"/>
            <p:cNvSpPr/>
            <p:nvPr/>
          </p:nvSpPr>
          <p:spPr>
            <a:xfrm>
              <a:off x="5101725" y="4895693"/>
              <a:ext cx="1546577" cy="1794934"/>
            </a:xfrm>
            <a:custGeom>
              <a:avLst/>
              <a:gdLst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75556"/>
                <a:gd name="connsiteY0" fmla="*/ 0 h 1659467"/>
                <a:gd name="connsiteX1" fmla="*/ 1975556 w 1975556"/>
                <a:gd name="connsiteY1" fmla="*/ 0 h 1659467"/>
                <a:gd name="connsiteX2" fmla="*/ 1975556 w 1975556"/>
                <a:gd name="connsiteY2" fmla="*/ 1659467 h 1659467"/>
                <a:gd name="connsiteX3" fmla="*/ 0 w 1975556"/>
                <a:gd name="connsiteY3" fmla="*/ 1659467 h 1659467"/>
                <a:gd name="connsiteX4" fmla="*/ 0 w 1975556"/>
                <a:gd name="connsiteY4" fmla="*/ 0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86844 w 1986844"/>
                <a:gd name="connsiteY2" fmla="*/ 1659467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659467"/>
                <a:gd name="connsiteX1" fmla="*/ 1986844 w 1986844"/>
                <a:gd name="connsiteY1" fmla="*/ 0 h 1659467"/>
                <a:gd name="connsiteX2" fmla="*/ 1941688 w 1986844"/>
                <a:gd name="connsiteY2" fmla="*/ 1241778 h 1659467"/>
                <a:gd name="connsiteX3" fmla="*/ 11288 w 1986844"/>
                <a:gd name="connsiteY3" fmla="*/ 1659467 h 1659467"/>
                <a:gd name="connsiteX4" fmla="*/ 0 w 1986844"/>
                <a:gd name="connsiteY4" fmla="*/ 316089 h 1659467"/>
                <a:gd name="connsiteX0" fmla="*/ 0 w 1986844"/>
                <a:gd name="connsiteY0" fmla="*/ 316089 h 1794934"/>
                <a:gd name="connsiteX1" fmla="*/ 1986844 w 1986844"/>
                <a:gd name="connsiteY1" fmla="*/ 0 h 1794934"/>
                <a:gd name="connsiteX2" fmla="*/ 1941688 w 1986844"/>
                <a:gd name="connsiteY2" fmla="*/ 1241778 h 1794934"/>
                <a:gd name="connsiteX3" fmla="*/ 474133 w 1986844"/>
                <a:gd name="connsiteY3" fmla="*/ 1794934 h 1794934"/>
                <a:gd name="connsiteX4" fmla="*/ 0 w 1986844"/>
                <a:gd name="connsiteY4" fmla="*/ 316089 h 1794934"/>
                <a:gd name="connsiteX0" fmla="*/ 0 w 1546577"/>
                <a:gd name="connsiteY0" fmla="*/ 304800 h 1794934"/>
                <a:gd name="connsiteX1" fmla="*/ 1546577 w 1546577"/>
                <a:gd name="connsiteY1" fmla="*/ 0 h 1794934"/>
                <a:gd name="connsiteX2" fmla="*/ 1501421 w 1546577"/>
                <a:gd name="connsiteY2" fmla="*/ 1241778 h 1794934"/>
                <a:gd name="connsiteX3" fmla="*/ 33866 w 1546577"/>
                <a:gd name="connsiteY3" fmla="*/ 1794934 h 1794934"/>
                <a:gd name="connsiteX4" fmla="*/ 0 w 1546577"/>
                <a:gd name="connsiteY4" fmla="*/ 304800 h 179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6577" h="1794934">
                  <a:moveTo>
                    <a:pt x="0" y="304800"/>
                  </a:moveTo>
                  <a:lnTo>
                    <a:pt x="1546577" y="0"/>
                  </a:lnTo>
                  <a:lnTo>
                    <a:pt x="1501421" y="1241778"/>
                  </a:lnTo>
                  <a:lnTo>
                    <a:pt x="33866" y="1794934"/>
                  </a:lnTo>
                  <a:cubicBezTo>
                    <a:pt x="30103" y="1347141"/>
                    <a:pt x="3763" y="752593"/>
                    <a:pt x="0" y="30480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1301710" y="5064375"/>
              <a:ext cx="156308" cy="15630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2163846" y="5247356"/>
              <a:ext cx="424094" cy="983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4334540" y="5694831"/>
              <a:ext cx="424094" cy="983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55776" y="4031226"/>
              <a:ext cx="609252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2764596" y="3613947"/>
              <a:ext cx="1418978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Match trials</a:t>
              </a:r>
              <a:endParaRPr lang="zh-CN" altLang="en-US" b="1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179328" y="5846538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s</a:t>
              </a:r>
              <a:endParaRPr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273549" y="6118786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s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799271" y="6458226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s</a:t>
              </a:r>
              <a:endParaRPr lang="zh-CN" altLang="en-US" dirty="0"/>
            </a:p>
          </p:txBody>
        </p:sp>
      </p:grpSp>
      <p:sp>
        <p:nvSpPr>
          <p:cNvPr id="49" name="矩形 3"/>
          <p:cNvSpPr/>
          <p:nvPr/>
        </p:nvSpPr>
        <p:spPr>
          <a:xfrm>
            <a:off x="6378444" y="4183890"/>
            <a:ext cx="1363946" cy="1582975"/>
          </a:xfrm>
          <a:custGeom>
            <a:avLst/>
            <a:gdLst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86844 w 1986844"/>
              <a:gd name="connsiteY2" fmla="*/ 1659467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41688 w 1986844"/>
              <a:gd name="connsiteY2" fmla="*/ 1241778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794934"/>
              <a:gd name="connsiteX1" fmla="*/ 1986844 w 1986844"/>
              <a:gd name="connsiteY1" fmla="*/ 0 h 1794934"/>
              <a:gd name="connsiteX2" fmla="*/ 1941688 w 1986844"/>
              <a:gd name="connsiteY2" fmla="*/ 1241778 h 1794934"/>
              <a:gd name="connsiteX3" fmla="*/ 474133 w 1986844"/>
              <a:gd name="connsiteY3" fmla="*/ 1794934 h 1794934"/>
              <a:gd name="connsiteX4" fmla="*/ 0 w 1986844"/>
              <a:gd name="connsiteY4" fmla="*/ 316089 h 1794934"/>
              <a:gd name="connsiteX0" fmla="*/ 0 w 1546577"/>
              <a:gd name="connsiteY0" fmla="*/ 304800 h 1794934"/>
              <a:gd name="connsiteX1" fmla="*/ 1546577 w 1546577"/>
              <a:gd name="connsiteY1" fmla="*/ 0 h 1794934"/>
              <a:gd name="connsiteX2" fmla="*/ 1501421 w 1546577"/>
              <a:gd name="connsiteY2" fmla="*/ 1241778 h 1794934"/>
              <a:gd name="connsiteX3" fmla="*/ 33866 w 1546577"/>
              <a:gd name="connsiteY3" fmla="*/ 1794934 h 1794934"/>
              <a:gd name="connsiteX4" fmla="*/ 0 w 1546577"/>
              <a:gd name="connsiteY4" fmla="*/ 304800 h 179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6577" h="1794934">
                <a:moveTo>
                  <a:pt x="0" y="304800"/>
                </a:moveTo>
                <a:lnTo>
                  <a:pt x="1546577" y="0"/>
                </a:lnTo>
                <a:lnTo>
                  <a:pt x="1501421" y="1241778"/>
                </a:lnTo>
                <a:lnTo>
                  <a:pt x="33866" y="1794934"/>
                </a:lnTo>
                <a:cubicBezTo>
                  <a:pt x="30103" y="1347141"/>
                  <a:pt x="3763" y="752593"/>
                  <a:pt x="0" y="304800"/>
                </a:cubicBezTo>
                <a:close/>
              </a:path>
            </a:pathLst>
          </a:cu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3"/>
          <p:cNvSpPr/>
          <p:nvPr/>
        </p:nvSpPr>
        <p:spPr>
          <a:xfrm>
            <a:off x="8347038" y="4447527"/>
            <a:ext cx="1363946" cy="1582975"/>
          </a:xfrm>
          <a:custGeom>
            <a:avLst/>
            <a:gdLst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86844 w 1986844"/>
              <a:gd name="connsiteY2" fmla="*/ 1659467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41688 w 1986844"/>
              <a:gd name="connsiteY2" fmla="*/ 1241778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794934"/>
              <a:gd name="connsiteX1" fmla="*/ 1986844 w 1986844"/>
              <a:gd name="connsiteY1" fmla="*/ 0 h 1794934"/>
              <a:gd name="connsiteX2" fmla="*/ 1941688 w 1986844"/>
              <a:gd name="connsiteY2" fmla="*/ 1241778 h 1794934"/>
              <a:gd name="connsiteX3" fmla="*/ 474133 w 1986844"/>
              <a:gd name="connsiteY3" fmla="*/ 1794934 h 1794934"/>
              <a:gd name="connsiteX4" fmla="*/ 0 w 1986844"/>
              <a:gd name="connsiteY4" fmla="*/ 316089 h 1794934"/>
              <a:gd name="connsiteX0" fmla="*/ 0 w 1546577"/>
              <a:gd name="connsiteY0" fmla="*/ 304800 h 1794934"/>
              <a:gd name="connsiteX1" fmla="*/ 1546577 w 1546577"/>
              <a:gd name="connsiteY1" fmla="*/ 0 h 1794934"/>
              <a:gd name="connsiteX2" fmla="*/ 1501421 w 1546577"/>
              <a:gd name="connsiteY2" fmla="*/ 1241778 h 1794934"/>
              <a:gd name="connsiteX3" fmla="*/ 33866 w 1546577"/>
              <a:gd name="connsiteY3" fmla="*/ 1794934 h 1794934"/>
              <a:gd name="connsiteX4" fmla="*/ 0 w 1546577"/>
              <a:gd name="connsiteY4" fmla="*/ 304800 h 179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6577" h="1794934">
                <a:moveTo>
                  <a:pt x="0" y="304800"/>
                </a:moveTo>
                <a:lnTo>
                  <a:pt x="1546577" y="0"/>
                </a:lnTo>
                <a:lnTo>
                  <a:pt x="1501421" y="1241778"/>
                </a:lnTo>
                <a:lnTo>
                  <a:pt x="33866" y="1794934"/>
                </a:lnTo>
                <a:cubicBezTo>
                  <a:pt x="30103" y="1347141"/>
                  <a:pt x="3763" y="752593"/>
                  <a:pt x="0" y="30480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3"/>
          <p:cNvSpPr/>
          <p:nvPr/>
        </p:nvSpPr>
        <p:spPr>
          <a:xfrm>
            <a:off x="10387574" y="4749936"/>
            <a:ext cx="1363946" cy="1582975"/>
          </a:xfrm>
          <a:custGeom>
            <a:avLst/>
            <a:gdLst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75556"/>
              <a:gd name="connsiteY0" fmla="*/ 0 h 1659467"/>
              <a:gd name="connsiteX1" fmla="*/ 1975556 w 1975556"/>
              <a:gd name="connsiteY1" fmla="*/ 0 h 1659467"/>
              <a:gd name="connsiteX2" fmla="*/ 1975556 w 1975556"/>
              <a:gd name="connsiteY2" fmla="*/ 1659467 h 1659467"/>
              <a:gd name="connsiteX3" fmla="*/ 0 w 1975556"/>
              <a:gd name="connsiteY3" fmla="*/ 1659467 h 1659467"/>
              <a:gd name="connsiteX4" fmla="*/ 0 w 1975556"/>
              <a:gd name="connsiteY4" fmla="*/ 0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86844 w 1986844"/>
              <a:gd name="connsiteY2" fmla="*/ 1659467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659467"/>
              <a:gd name="connsiteX1" fmla="*/ 1986844 w 1986844"/>
              <a:gd name="connsiteY1" fmla="*/ 0 h 1659467"/>
              <a:gd name="connsiteX2" fmla="*/ 1941688 w 1986844"/>
              <a:gd name="connsiteY2" fmla="*/ 1241778 h 1659467"/>
              <a:gd name="connsiteX3" fmla="*/ 11288 w 1986844"/>
              <a:gd name="connsiteY3" fmla="*/ 1659467 h 1659467"/>
              <a:gd name="connsiteX4" fmla="*/ 0 w 1986844"/>
              <a:gd name="connsiteY4" fmla="*/ 316089 h 1659467"/>
              <a:gd name="connsiteX0" fmla="*/ 0 w 1986844"/>
              <a:gd name="connsiteY0" fmla="*/ 316089 h 1794934"/>
              <a:gd name="connsiteX1" fmla="*/ 1986844 w 1986844"/>
              <a:gd name="connsiteY1" fmla="*/ 0 h 1794934"/>
              <a:gd name="connsiteX2" fmla="*/ 1941688 w 1986844"/>
              <a:gd name="connsiteY2" fmla="*/ 1241778 h 1794934"/>
              <a:gd name="connsiteX3" fmla="*/ 474133 w 1986844"/>
              <a:gd name="connsiteY3" fmla="*/ 1794934 h 1794934"/>
              <a:gd name="connsiteX4" fmla="*/ 0 w 1986844"/>
              <a:gd name="connsiteY4" fmla="*/ 316089 h 1794934"/>
              <a:gd name="connsiteX0" fmla="*/ 0 w 1546577"/>
              <a:gd name="connsiteY0" fmla="*/ 304800 h 1794934"/>
              <a:gd name="connsiteX1" fmla="*/ 1546577 w 1546577"/>
              <a:gd name="connsiteY1" fmla="*/ 0 h 1794934"/>
              <a:gd name="connsiteX2" fmla="*/ 1501421 w 1546577"/>
              <a:gd name="connsiteY2" fmla="*/ 1241778 h 1794934"/>
              <a:gd name="connsiteX3" fmla="*/ 33866 w 1546577"/>
              <a:gd name="connsiteY3" fmla="*/ 1794934 h 1794934"/>
              <a:gd name="connsiteX4" fmla="*/ 0 w 1546577"/>
              <a:gd name="connsiteY4" fmla="*/ 304800 h 179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6577" h="1794934">
                <a:moveTo>
                  <a:pt x="0" y="304800"/>
                </a:moveTo>
                <a:lnTo>
                  <a:pt x="1546577" y="0"/>
                </a:lnTo>
                <a:lnTo>
                  <a:pt x="1501421" y="1241778"/>
                </a:lnTo>
                <a:lnTo>
                  <a:pt x="33866" y="1794934"/>
                </a:lnTo>
                <a:cubicBezTo>
                  <a:pt x="30103" y="1347141"/>
                  <a:pt x="3763" y="752593"/>
                  <a:pt x="0" y="30480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036293" y="4898699"/>
            <a:ext cx="137850" cy="13785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7796621" y="5060072"/>
            <a:ext cx="374014" cy="867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9710984" y="5454706"/>
            <a:ext cx="374014" cy="867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6378444" y="3987552"/>
            <a:ext cx="53730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8030726" y="3619548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Non-match trials</a:t>
            </a:r>
            <a:endParaRPr lang="zh-CN" altLang="en-US" b="1" dirty="0"/>
          </a:p>
        </p:txBody>
      </p:sp>
      <p:sp>
        <p:nvSpPr>
          <p:cNvPr id="58" name="文本框 57"/>
          <p:cNvSpPr txBox="1"/>
          <p:nvPr/>
        </p:nvSpPr>
        <p:spPr>
          <a:xfrm>
            <a:off x="6928362" y="5588498"/>
            <a:ext cx="353710" cy="325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s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8775283" y="5828597"/>
            <a:ext cx="353710" cy="325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s</a:t>
            </a:r>
            <a:endParaRPr lang="zh-CN" altLang="en-US" dirty="0"/>
          </a:p>
        </p:txBody>
      </p:sp>
      <p:sp>
        <p:nvSpPr>
          <p:cNvPr id="60" name="文本框 59"/>
          <p:cNvSpPr txBox="1"/>
          <p:nvPr/>
        </p:nvSpPr>
        <p:spPr>
          <a:xfrm>
            <a:off x="11002749" y="6127953"/>
            <a:ext cx="353710" cy="325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s</a:t>
            </a:r>
            <a:endParaRPr lang="zh-CN" altLang="en-US" dirty="0"/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992" y="4784818"/>
            <a:ext cx="784016" cy="784016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81189">
            <a:off x="2974935" y="4906716"/>
            <a:ext cx="462815" cy="462815"/>
          </a:xfrm>
          <a:prstGeom prst="rect">
            <a:avLst/>
          </a:prstGeom>
        </p:spPr>
      </p:pic>
      <p:sp>
        <p:nvSpPr>
          <p:cNvPr id="62" name="文本框 61"/>
          <p:cNvSpPr txBox="1"/>
          <p:nvPr/>
        </p:nvSpPr>
        <p:spPr>
          <a:xfrm>
            <a:off x="452821" y="3224981"/>
            <a:ext cx="1431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3.Test trials: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583382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090DD8C-2CEB-4C1F-BB4C-5799D900A23B}" type="slidenum">
              <a:rPr lang="en-US" altLang="zh-CN" sz="1400"/>
              <a:pPr eaLnBrk="1" hangingPunct="1"/>
              <a:t>40</a:t>
            </a:fld>
            <a:endParaRPr lang="en-US" altLang="zh-CN" sz="1400"/>
          </a:p>
        </p:txBody>
      </p:sp>
      <p:sp>
        <p:nvSpPr>
          <p:cNvPr id="2560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092325" y="476250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Linearly non-separable patterns</a:t>
            </a:r>
          </a:p>
        </p:txBody>
      </p: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2279650" y="2276476"/>
            <a:ext cx="3975100" cy="2449513"/>
            <a:chOff x="204" y="1661"/>
            <a:chExt cx="2504" cy="1543"/>
          </a:xfrm>
        </p:grpSpPr>
        <p:grpSp>
          <p:nvGrpSpPr>
            <p:cNvPr id="25651" name="Group 6"/>
            <p:cNvGrpSpPr>
              <a:grpSpLocks/>
            </p:cNvGrpSpPr>
            <p:nvPr/>
          </p:nvGrpSpPr>
          <p:grpSpPr bwMode="auto">
            <a:xfrm rot="-2128363">
              <a:off x="204" y="2160"/>
              <a:ext cx="1542" cy="408"/>
              <a:chOff x="975" y="2160"/>
              <a:chExt cx="1542" cy="408"/>
            </a:xfrm>
          </p:grpSpPr>
          <p:sp>
            <p:nvSpPr>
              <p:cNvPr id="25692" name="Rectangle 7"/>
              <p:cNvSpPr>
                <a:spLocks noChangeArrowheads="1"/>
              </p:cNvSpPr>
              <p:nvPr/>
            </p:nvSpPr>
            <p:spPr bwMode="auto">
              <a:xfrm>
                <a:off x="975" y="2160"/>
                <a:ext cx="1542" cy="40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93" name="Line 8"/>
              <p:cNvSpPr>
                <a:spLocks noChangeShapeType="1"/>
              </p:cNvSpPr>
              <p:nvPr/>
            </p:nvSpPr>
            <p:spPr bwMode="auto">
              <a:xfrm>
                <a:off x="975" y="2368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9"/>
              <p:cNvSpPr>
                <a:spLocks noChangeShapeType="1"/>
              </p:cNvSpPr>
              <p:nvPr/>
            </p:nvSpPr>
            <p:spPr bwMode="auto">
              <a:xfrm>
                <a:off x="975" y="2160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5" name="Line 10"/>
              <p:cNvSpPr>
                <a:spLocks noChangeShapeType="1"/>
              </p:cNvSpPr>
              <p:nvPr/>
            </p:nvSpPr>
            <p:spPr bwMode="auto">
              <a:xfrm>
                <a:off x="975" y="2568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52" name="Group 11"/>
            <p:cNvGrpSpPr>
              <a:grpSpLocks/>
            </p:cNvGrpSpPr>
            <p:nvPr/>
          </p:nvGrpSpPr>
          <p:grpSpPr bwMode="auto">
            <a:xfrm>
              <a:off x="612" y="1842"/>
              <a:ext cx="45" cy="45"/>
              <a:chOff x="567" y="3113"/>
              <a:chExt cx="45" cy="45"/>
            </a:xfrm>
          </p:grpSpPr>
          <p:sp>
            <p:nvSpPr>
              <p:cNvPr id="25690" name="Line 12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1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53" name="Oval 14"/>
            <p:cNvSpPr>
              <a:spLocks noChangeArrowheads="1"/>
            </p:cNvSpPr>
            <p:nvPr/>
          </p:nvSpPr>
          <p:spPr bwMode="auto">
            <a:xfrm>
              <a:off x="1066" y="284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4" name="Oval 15"/>
            <p:cNvSpPr>
              <a:spLocks noChangeArrowheads="1"/>
            </p:cNvSpPr>
            <p:nvPr/>
          </p:nvSpPr>
          <p:spPr bwMode="auto">
            <a:xfrm>
              <a:off x="794" y="270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5" name="Oval 16"/>
            <p:cNvSpPr>
              <a:spLocks noChangeArrowheads="1"/>
            </p:cNvSpPr>
            <p:nvPr/>
          </p:nvSpPr>
          <p:spPr bwMode="auto">
            <a:xfrm>
              <a:off x="1202" y="241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6" name="Oval 17"/>
            <p:cNvSpPr>
              <a:spLocks noChangeArrowheads="1"/>
            </p:cNvSpPr>
            <p:nvPr/>
          </p:nvSpPr>
          <p:spPr bwMode="auto">
            <a:xfrm>
              <a:off x="1655" y="270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7" name="Oval 18"/>
            <p:cNvSpPr>
              <a:spLocks noChangeArrowheads="1"/>
            </p:cNvSpPr>
            <p:nvPr/>
          </p:nvSpPr>
          <p:spPr bwMode="auto">
            <a:xfrm>
              <a:off x="1338" y="3158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8" name="Oval 19"/>
            <p:cNvSpPr>
              <a:spLocks noChangeArrowheads="1"/>
            </p:cNvSpPr>
            <p:nvPr/>
          </p:nvSpPr>
          <p:spPr bwMode="auto">
            <a:xfrm>
              <a:off x="748" y="3158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59" name="Oval 20"/>
            <p:cNvSpPr>
              <a:spLocks noChangeArrowheads="1"/>
            </p:cNvSpPr>
            <p:nvPr/>
          </p:nvSpPr>
          <p:spPr bwMode="auto">
            <a:xfrm>
              <a:off x="1655" y="2432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grpSp>
          <p:nvGrpSpPr>
            <p:cNvPr id="25660" name="Group 21"/>
            <p:cNvGrpSpPr>
              <a:grpSpLocks/>
            </p:cNvGrpSpPr>
            <p:nvPr/>
          </p:nvGrpSpPr>
          <p:grpSpPr bwMode="auto">
            <a:xfrm>
              <a:off x="930" y="2115"/>
              <a:ext cx="45" cy="45"/>
              <a:chOff x="567" y="3113"/>
              <a:chExt cx="45" cy="45"/>
            </a:xfrm>
          </p:grpSpPr>
          <p:sp>
            <p:nvSpPr>
              <p:cNvPr id="25688" name="Line 22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9" name="Line 23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1" name="Group 24"/>
            <p:cNvGrpSpPr>
              <a:grpSpLocks/>
            </p:cNvGrpSpPr>
            <p:nvPr/>
          </p:nvGrpSpPr>
          <p:grpSpPr bwMode="auto">
            <a:xfrm>
              <a:off x="567" y="2369"/>
              <a:ext cx="45" cy="45"/>
              <a:chOff x="567" y="3113"/>
              <a:chExt cx="45" cy="45"/>
            </a:xfrm>
          </p:grpSpPr>
          <p:sp>
            <p:nvSpPr>
              <p:cNvPr id="25686" name="Line 25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7" name="Line 26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2" name="Group 27"/>
            <p:cNvGrpSpPr>
              <a:grpSpLocks/>
            </p:cNvGrpSpPr>
            <p:nvPr/>
          </p:nvGrpSpPr>
          <p:grpSpPr bwMode="auto">
            <a:xfrm>
              <a:off x="295" y="2160"/>
              <a:ext cx="45" cy="45"/>
              <a:chOff x="567" y="3113"/>
              <a:chExt cx="45" cy="45"/>
            </a:xfrm>
          </p:grpSpPr>
          <p:sp>
            <p:nvSpPr>
              <p:cNvPr id="25684" name="Line 28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5" name="Line 29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3" name="Group 30"/>
            <p:cNvGrpSpPr>
              <a:grpSpLocks/>
            </p:cNvGrpSpPr>
            <p:nvPr/>
          </p:nvGrpSpPr>
          <p:grpSpPr bwMode="auto">
            <a:xfrm>
              <a:off x="385" y="1888"/>
              <a:ext cx="45" cy="45"/>
              <a:chOff x="567" y="3113"/>
              <a:chExt cx="45" cy="45"/>
            </a:xfrm>
          </p:grpSpPr>
          <p:sp>
            <p:nvSpPr>
              <p:cNvPr id="25682" name="Line 31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3" name="Line 32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4" name="Group 33"/>
            <p:cNvGrpSpPr>
              <a:grpSpLocks/>
            </p:cNvGrpSpPr>
            <p:nvPr/>
          </p:nvGrpSpPr>
          <p:grpSpPr bwMode="auto">
            <a:xfrm>
              <a:off x="1020" y="1706"/>
              <a:ext cx="45" cy="45"/>
              <a:chOff x="567" y="3113"/>
              <a:chExt cx="45" cy="45"/>
            </a:xfrm>
          </p:grpSpPr>
          <p:sp>
            <p:nvSpPr>
              <p:cNvPr id="25680" name="Line 34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1" name="Line 35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5" name="Group 36"/>
            <p:cNvGrpSpPr>
              <a:grpSpLocks/>
            </p:cNvGrpSpPr>
            <p:nvPr/>
          </p:nvGrpSpPr>
          <p:grpSpPr bwMode="auto">
            <a:xfrm>
              <a:off x="385" y="1661"/>
              <a:ext cx="45" cy="45"/>
              <a:chOff x="567" y="3113"/>
              <a:chExt cx="45" cy="45"/>
            </a:xfrm>
          </p:grpSpPr>
          <p:sp>
            <p:nvSpPr>
              <p:cNvPr id="25678" name="Line 37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Line 38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6" name="Group 39"/>
            <p:cNvGrpSpPr>
              <a:grpSpLocks/>
            </p:cNvGrpSpPr>
            <p:nvPr/>
          </p:nvGrpSpPr>
          <p:grpSpPr bwMode="auto">
            <a:xfrm>
              <a:off x="567" y="2115"/>
              <a:ext cx="45" cy="45"/>
              <a:chOff x="567" y="3113"/>
              <a:chExt cx="45" cy="45"/>
            </a:xfrm>
          </p:grpSpPr>
          <p:sp>
            <p:nvSpPr>
              <p:cNvPr id="25676" name="Line 40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7" name="Line 41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7" name="Group 42"/>
            <p:cNvGrpSpPr>
              <a:grpSpLocks/>
            </p:cNvGrpSpPr>
            <p:nvPr/>
          </p:nvGrpSpPr>
          <p:grpSpPr bwMode="auto">
            <a:xfrm>
              <a:off x="748" y="2387"/>
              <a:ext cx="45" cy="45"/>
              <a:chOff x="567" y="3113"/>
              <a:chExt cx="45" cy="45"/>
            </a:xfrm>
          </p:grpSpPr>
          <p:sp>
            <p:nvSpPr>
              <p:cNvPr id="25674" name="Line 43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5" name="Line 44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68" name="Group 45"/>
            <p:cNvGrpSpPr>
              <a:grpSpLocks/>
            </p:cNvGrpSpPr>
            <p:nvPr/>
          </p:nvGrpSpPr>
          <p:grpSpPr bwMode="auto">
            <a:xfrm>
              <a:off x="568" y="1933"/>
              <a:ext cx="2140" cy="817"/>
              <a:chOff x="1112" y="1933"/>
              <a:chExt cx="2140" cy="817"/>
            </a:xfrm>
          </p:grpSpPr>
          <p:sp>
            <p:nvSpPr>
              <p:cNvPr id="25669" name="Text Box 46"/>
              <p:cNvSpPr txBox="1">
                <a:spLocks noChangeArrowheads="1"/>
              </p:cNvSpPr>
              <p:nvPr/>
            </p:nvSpPr>
            <p:spPr bwMode="auto">
              <a:xfrm>
                <a:off x="2562" y="1933"/>
                <a:ext cx="69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1800">
                    <a:solidFill>
                      <a:schemeClr val="tx1"/>
                    </a:solidFill>
                    <a:latin typeface="Verdana" pitchFamily="34" charset="0"/>
                  </a:rPr>
                  <a:t>Support</a:t>
                </a:r>
              </a:p>
              <a:p>
                <a:pPr algn="l" eaLnBrk="1" hangingPunct="1"/>
                <a:r>
                  <a:rPr lang="en-US" altLang="zh-CN" sz="1800">
                    <a:solidFill>
                      <a:schemeClr val="tx1"/>
                    </a:solidFill>
                    <a:latin typeface="Verdana" pitchFamily="34" charset="0"/>
                  </a:rPr>
                  <a:t>vectors</a:t>
                </a:r>
              </a:p>
            </p:txBody>
          </p:sp>
          <p:cxnSp>
            <p:nvCxnSpPr>
              <p:cNvPr id="25670" name="AutoShape 47"/>
              <p:cNvCxnSpPr>
                <a:cxnSpLocks noChangeShapeType="1"/>
                <a:stCxn id="25669" idx="1"/>
                <a:endCxn id="25689" idx="0"/>
              </p:cNvCxnSpPr>
              <p:nvPr/>
            </p:nvCxnSpPr>
            <p:spPr bwMode="auto">
              <a:xfrm rot="10800000">
                <a:off x="1475" y="2116"/>
                <a:ext cx="1087" cy="19"/>
              </a:xfrm>
              <a:prstGeom prst="curvedConnector5">
                <a:avLst>
                  <a:gd name="adj1" fmla="val 37440"/>
                  <a:gd name="adj2" fmla="val 100000"/>
                  <a:gd name="adj3" fmla="val 6890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71" name="AutoShape 48"/>
              <p:cNvCxnSpPr>
                <a:cxnSpLocks noChangeShapeType="1"/>
                <a:stCxn id="25669" idx="1"/>
                <a:endCxn id="25687" idx="0"/>
              </p:cNvCxnSpPr>
              <p:nvPr/>
            </p:nvCxnSpPr>
            <p:spPr bwMode="auto">
              <a:xfrm rot="10800000" flipV="1">
                <a:off x="1112" y="2135"/>
                <a:ext cx="1450" cy="235"/>
              </a:xfrm>
              <a:prstGeom prst="curvedConnector3">
                <a:avLst>
                  <a:gd name="adj1" fmla="val 75514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72" name="AutoShape 49"/>
              <p:cNvCxnSpPr>
                <a:cxnSpLocks noChangeShapeType="1"/>
                <a:stCxn id="25669" idx="1"/>
                <a:endCxn id="25655" idx="1"/>
              </p:cNvCxnSpPr>
              <p:nvPr/>
            </p:nvCxnSpPr>
            <p:spPr bwMode="auto">
              <a:xfrm rot="10800000" flipV="1">
                <a:off x="1753" y="2135"/>
                <a:ext cx="809" cy="286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73" name="AutoShape 50"/>
              <p:cNvCxnSpPr>
                <a:cxnSpLocks noChangeShapeType="1"/>
                <a:stCxn id="25669" idx="1"/>
                <a:endCxn id="25654" idx="4"/>
              </p:cNvCxnSpPr>
              <p:nvPr/>
            </p:nvCxnSpPr>
            <p:spPr bwMode="auto">
              <a:xfrm rot="10800000" flipV="1">
                <a:off x="1361" y="2135"/>
                <a:ext cx="1201" cy="615"/>
              </a:xfrm>
              <a:prstGeom prst="curvedConnector4">
                <a:avLst>
                  <a:gd name="adj1" fmla="val 51287"/>
                  <a:gd name="adj2" fmla="val 8813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5605" name="Group 51"/>
          <p:cNvGrpSpPr>
            <a:grpSpLocks/>
          </p:cNvGrpSpPr>
          <p:nvPr/>
        </p:nvGrpSpPr>
        <p:grpSpPr bwMode="auto">
          <a:xfrm>
            <a:off x="6527800" y="2276476"/>
            <a:ext cx="3975100" cy="2449513"/>
            <a:chOff x="2860" y="1797"/>
            <a:chExt cx="2504" cy="1543"/>
          </a:xfrm>
        </p:grpSpPr>
        <p:grpSp>
          <p:nvGrpSpPr>
            <p:cNvPr id="25608" name="Group 52"/>
            <p:cNvGrpSpPr>
              <a:grpSpLocks/>
            </p:cNvGrpSpPr>
            <p:nvPr/>
          </p:nvGrpSpPr>
          <p:grpSpPr bwMode="auto">
            <a:xfrm rot="-2128363">
              <a:off x="2860" y="2296"/>
              <a:ext cx="1542" cy="408"/>
              <a:chOff x="975" y="2160"/>
              <a:chExt cx="1542" cy="408"/>
            </a:xfrm>
          </p:grpSpPr>
          <p:sp>
            <p:nvSpPr>
              <p:cNvPr id="25647" name="Rectangle 53"/>
              <p:cNvSpPr>
                <a:spLocks noChangeArrowheads="1"/>
              </p:cNvSpPr>
              <p:nvPr/>
            </p:nvSpPr>
            <p:spPr bwMode="auto">
              <a:xfrm>
                <a:off x="975" y="2160"/>
                <a:ext cx="1542" cy="40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8" name="Line 54"/>
              <p:cNvSpPr>
                <a:spLocks noChangeShapeType="1"/>
              </p:cNvSpPr>
              <p:nvPr/>
            </p:nvSpPr>
            <p:spPr bwMode="auto">
              <a:xfrm>
                <a:off x="975" y="2368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Line 55"/>
              <p:cNvSpPr>
                <a:spLocks noChangeShapeType="1"/>
              </p:cNvSpPr>
              <p:nvPr/>
            </p:nvSpPr>
            <p:spPr bwMode="auto">
              <a:xfrm>
                <a:off x="975" y="2160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0" name="Line 56"/>
              <p:cNvSpPr>
                <a:spLocks noChangeShapeType="1"/>
              </p:cNvSpPr>
              <p:nvPr/>
            </p:nvSpPr>
            <p:spPr bwMode="auto">
              <a:xfrm>
                <a:off x="975" y="2568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09" name="Group 57"/>
            <p:cNvGrpSpPr>
              <a:grpSpLocks/>
            </p:cNvGrpSpPr>
            <p:nvPr/>
          </p:nvGrpSpPr>
          <p:grpSpPr bwMode="auto">
            <a:xfrm>
              <a:off x="3268" y="1978"/>
              <a:ext cx="45" cy="45"/>
              <a:chOff x="567" y="3113"/>
              <a:chExt cx="45" cy="45"/>
            </a:xfrm>
          </p:grpSpPr>
          <p:sp>
            <p:nvSpPr>
              <p:cNvPr id="25645" name="Line 58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6" name="Line 59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0" name="Oval 60"/>
            <p:cNvSpPr>
              <a:spLocks noChangeArrowheads="1"/>
            </p:cNvSpPr>
            <p:nvPr/>
          </p:nvSpPr>
          <p:spPr bwMode="auto">
            <a:xfrm>
              <a:off x="3722" y="2976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1" name="Oval 61"/>
            <p:cNvSpPr>
              <a:spLocks noChangeArrowheads="1"/>
            </p:cNvSpPr>
            <p:nvPr/>
          </p:nvSpPr>
          <p:spPr bwMode="auto">
            <a:xfrm>
              <a:off x="3450" y="284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2" name="Oval 62"/>
            <p:cNvSpPr>
              <a:spLocks noChangeArrowheads="1"/>
            </p:cNvSpPr>
            <p:nvPr/>
          </p:nvSpPr>
          <p:spPr bwMode="auto">
            <a:xfrm>
              <a:off x="3858" y="255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3" name="Oval 63"/>
            <p:cNvSpPr>
              <a:spLocks noChangeArrowheads="1"/>
            </p:cNvSpPr>
            <p:nvPr/>
          </p:nvSpPr>
          <p:spPr bwMode="auto">
            <a:xfrm>
              <a:off x="4311" y="284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4" name="Oval 64"/>
            <p:cNvSpPr>
              <a:spLocks noChangeArrowheads="1"/>
            </p:cNvSpPr>
            <p:nvPr/>
          </p:nvSpPr>
          <p:spPr bwMode="auto">
            <a:xfrm>
              <a:off x="3994" y="329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5" name="Oval 65"/>
            <p:cNvSpPr>
              <a:spLocks noChangeArrowheads="1"/>
            </p:cNvSpPr>
            <p:nvPr/>
          </p:nvSpPr>
          <p:spPr bwMode="auto">
            <a:xfrm>
              <a:off x="3404" y="329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5616" name="Oval 66"/>
            <p:cNvSpPr>
              <a:spLocks noChangeArrowheads="1"/>
            </p:cNvSpPr>
            <p:nvPr/>
          </p:nvSpPr>
          <p:spPr bwMode="auto">
            <a:xfrm>
              <a:off x="4332" y="2614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grpSp>
          <p:nvGrpSpPr>
            <p:cNvPr id="25617" name="Group 67"/>
            <p:cNvGrpSpPr>
              <a:grpSpLocks/>
            </p:cNvGrpSpPr>
            <p:nvPr/>
          </p:nvGrpSpPr>
          <p:grpSpPr bwMode="auto">
            <a:xfrm>
              <a:off x="3586" y="2251"/>
              <a:ext cx="45" cy="45"/>
              <a:chOff x="567" y="3113"/>
              <a:chExt cx="45" cy="45"/>
            </a:xfrm>
          </p:grpSpPr>
          <p:sp>
            <p:nvSpPr>
              <p:cNvPr id="25643" name="Line 68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4" name="Line 69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8" name="Group 70"/>
            <p:cNvGrpSpPr>
              <a:grpSpLocks/>
            </p:cNvGrpSpPr>
            <p:nvPr/>
          </p:nvGrpSpPr>
          <p:grpSpPr bwMode="auto">
            <a:xfrm>
              <a:off x="3223" y="2505"/>
              <a:ext cx="45" cy="45"/>
              <a:chOff x="567" y="3113"/>
              <a:chExt cx="45" cy="45"/>
            </a:xfrm>
          </p:grpSpPr>
          <p:sp>
            <p:nvSpPr>
              <p:cNvPr id="25641" name="Line 71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2" name="Line 72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9" name="Group 73"/>
            <p:cNvGrpSpPr>
              <a:grpSpLocks/>
            </p:cNvGrpSpPr>
            <p:nvPr/>
          </p:nvGrpSpPr>
          <p:grpSpPr bwMode="auto">
            <a:xfrm>
              <a:off x="2951" y="2296"/>
              <a:ext cx="45" cy="45"/>
              <a:chOff x="567" y="3113"/>
              <a:chExt cx="45" cy="45"/>
            </a:xfrm>
          </p:grpSpPr>
          <p:sp>
            <p:nvSpPr>
              <p:cNvPr id="25639" name="Line 74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Line 75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0" name="Group 76"/>
            <p:cNvGrpSpPr>
              <a:grpSpLocks/>
            </p:cNvGrpSpPr>
            <p:nvPr/>
          </p:nvGrpSpPr>
          <p:grpSpPr bwMode="auto">
            <a:xfrm>
              <a:off x="3041" y="2024"/>
              <a:ext cx="45" cy="45"/>
              <a:chOff x="567" y="3113"/>
              <a:chExt cx="45" cy="45"/>
            </a:xfrm>
          </p:grpSpPr>
          <p:sp>
            <p:nvSpPr>
              <p:cNvPr id="25637" name="Line 77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Line 78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1" name="Group 79"/>
            <p:cNvGrpSpPr>
              <a:grpSpLocks/>
            </p:cNvGrpSpPr>
            <p:nvPr/>
          </p:nvGrpSpPr>
          <p:grpSpPr bwMode="auto">
            <a:xfrm>
              <a:off x="3676" y="1842"/>
              <a:ext cx="45" cy="45"/>
              <a:chOff x="567" y="3113"/>
              <a:chExt cx="45" cy="45"/>
            </a:xfrm>
          </p:grpSpPr>
          <p:sp>
            <p:nvSpPr>
              <p:cNvPr id="25635" name="Line 80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Line 81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2" name="Group 82"/>
            <p:cNvGrpSpPr>
              <a:grpSpLocks/>
            </p:cNvGrpSpPr>
            <p:nvPr/>
          </p:nvGrpSpPr>
          <p:grpSpPr bwMode="auto">
            <a:xfrm>
              <a:off x="3041" y="1797"/>
              <a:ext cx="45" cy="45"/>
              <a:chOff x="567" y="3113"/>
              <a:chExt cx="45" cy="45"/>
            </a:xfrm>
          </p:grpSpPr>
          <p:sp>
            <p:nvSpPr>
              <p:cNvPr id="25633" name="Line 83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Line 84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3" name="Group 85"/>
            <p:cNvGrpSpPr>
              <a:grpSpLocks/>
            </p:cNvGrpSpPr>
            <p:nvPr/>
          </p:nvGrpSpPr>
          <p:grpSpPr bwMode="auto">
            <a:xfrm>
              <a:off x="3223" y="2251"/>
              <a:ext cx="45" cy="45"/>
              <a:chOff x="567" y="3113"/>
              <a:chExt cx="45" cy="45"/>
            </a:xfrm>
          </p:grpSpPr>
          <p:sp>
            <p:nvSpPr>
              <p:cNvPr id="25631" name="Line 86"/>
              <p:cNvSpPr>
                <a:spLocks noChangeShapeType="1"/>
              </p:cNvSpPr>
              <p:nvPr/>
            </p:nvSpPr>
            <p:spPr bwMode="auto">
              <a:xfrm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Line 87"/>
              <p:cNvSpPr>
                <a:spLocks noChangeShapeType="1"/>
              </p:cNvSpPr>
              <p:nvPr/>
            </p:nvSpPr>
            <p:spPr bwMode="auto">
              <a:xfrm rot="16200000" flipH="1">
                <a:off x="567" y="3113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4" name="Group 88"/>
            <p:cNvGrpSpPr>
              <a:grpSpLocks/>
            </p:cNvGrpSpPr>
            <p:nvPr/>
          </p:nvGrpSpPr>
          <p:grpSpPr bwMode="auto">
            <a:xfrm>
              <a:off x="3224" y="2069"/>
              <a:ext cx="2140" cy="817"/>
              <a:chOff x="1112" y="1933"/>
              <a:chExt cx="2140" cy="817"/>
            </a:xfrm>
          </p:grpSpPr>
          <p:sp>
            <p:nvSpPr>
              <p:cNvPr id="25626" name="Text Box 89"/>
              <p:cNvSpPr txBox="1">
                <a:spLocks noChangeArrowheads="1"/>
              </p:cNvSpPr>
              <p:nvPr/>
            </p:nvSpPr>
            <p:spPr bwMode="auto">
              <a:xfrm>
                <a:off x="2562" y="1933"/>
                <a:ext cx="69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1800">
                    <a:solidFill>
                      <a:schemeClr val="tx1"/>
                    </a:solidFill>
                    <a:latin typeface="Verdana" pitchFamily="34" charset="0"/>
                  </a:rPr>
                  <a:t>Support</a:t>
                </a:r>
              </a:p>
              <a:p>
                <a:pPr algn="l" eaLnBrk="1" hangingPunct="1"/>
                <a:r>
                  <a:rPr lang="en-US" altLang="zh-CN" sz="1800">
                    <a:solidFill>
                      <a:schemeClr val="tx1"/>
                    </a:solidFill>
                    <a:latin typeface="Verdana" pitchFamily="34" charset="0"/>
                  </a:rPr>
                  <a:t>vectors</a:t>
                </a:r>
              </a:p>
            </p:txBody>
          </p:sp>
          <p:cxnSp>
            <p:nvCxnSpPr>
              <p:cNvPr id="25627" name="AutoShape 90"/>
              <p:cNvCxnSpPr>
                <a:cxnSpLocks noChangeShapeType="1"/>
                <a:stCxn id="25626" idx="1"/>
                <a:endCxn id="25644" idx="0"/>
              </p:cNvCxnSpPr>
              <p:nvPr/>
            </p:nvCxnSpPr>
            <p:spPr bwMode="auto">
              <a:xfrm rot="10800000">
                <a:off x="1475" y="2116"/>
                <a:ext cx="1087" cy="19"/>
              </a:xfrm>
              <a:prstGeom prst="curvedConnector5">
                <a:avLst>
                  <a:gd name="adj1" fmla="val 37440"/>
                  <a:gd name="adj2" fmla="val 100000"/>
                  <a:gd name="adj3" fmla="val 6890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28" name="AutoShape 91"/>
              <p:cNvCxnSpPr>
                <a:cxnSpLocks noChangeShapeType="1"/>
                <a:stCxn id="25626" idx="1"/>
                <a:endCxn id="25642" idx="0"/>
              </p:cNvCxnSpPr>
              <p:nvPr/>
            </p:nvCxnSpPr>
            <p:spPr bwMode="auto">
              <a:xfrm rot="10800000" flipV="1">
                <a:off x="1112" y="2135"/>
                <a:ext cx="1450" cy="235"/>
              </a:xfrm>
              <a:prstGeom prst="curvedConnector3">
                <a:avLst>
                  <a:gd name="adj1" fmla="val 75514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29" name="AutoShape 92"/>
              <p:cNvCxnSpPr>
                <a:cxnSpLocks noChangeShapeType="1"/>
                <a:stCxn id="25626" idx="1"/>
                <a:endCxn id="25612" idx="1"/>
              </p:cNvCxnSpPr>
              <p:nvPr/>
            </p:nvCxnSpPr>
            <p:spPr bwMode="auto">
              <a:xfrm rot="10800000" flipV="1">
                <a:off x="1753" y="2135"/>
                <a:ext cx="809" cy="286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30" name="AutoShape 93"/>
              <p:cNvCxnSpPr>
                <a:cxnSpLocks noChangeShapeType="1"/>
                <a:stCxn id="25626" idx="1"/>
                <a:endCxn id="25611" idx="4"/>
              </p:cNvCxnSpPr>
              <p:nvPr/>
            </p:nvCxnSpPr>
            <p:spPr bwMode="auto">
              <a:xfrm rot="10800000" flipV="1">
                <a:off x="1361" y="2135"/>
                <a:ext cx="1201" cy="615"/>
              </a:xfrm>
              <a:prstGeom prst="curvedConnector4">
                <a:avLst>
                  <a:gd name="adj1" fmla="val 51287"/>
                  <a:gd name="adj2" fmla="val 8813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25" name="Oval 94"/>
            <p:cNvSpPr>
              <a:spLocks noChangeArrowheads="1"/>
            </p:cNvSpPr>
            <p:nvPr/>
          </p:nvSpPr>
          <p:spPr bwMode="auto">
            <a:xfrm>
              <a:off x="3379" y="2568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</p:grpSp>
      <p:graphicFrame>
        <p:nvGraphicFramePr>
          <p:cNvPr id="194" name="Object 95"/>
          <p:cNvGraphicFramePr>
            <a:graphicFrameLocks noChangeAspect="1"/>
          </p:cNvGraphicFramePr>
          <p:nvPr/>
        </p:nvGraphicFramePr>
        <p:xfrm>
          <a:off x="3143250" y="5157789"/>
          <a:ext cx="7246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19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157789"/>
                        <a:ext cx="7246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96"/>
          <p:cNvSpPr txBox="1">
            <a:spLocks noChangeArrowheads="1"/>
          </p:cNvSpPr>
          <p:nvPr/>
        </p:nvSpPr>
        <p:spPr bwMode="auto">
          <a:xfrm>
            <a:off x="1774825" y="5229226"/>
            <a:ext cx="14189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lack </a:t>
            </a:r>
          </a:p>
          <a:p>
            <a:pPr eaLnBrk="1" hangingPunct="1"/>
            <a:r>
              <a:rPr lang="en-US" altLang="zh-CN"/>
              <a:t>variables</a:t>
            </a:r>
          </a:p>
        </p:txBody>
      </p:sp>
    </p:spTree>
    <p:extLst>
      <p:ext uri="{BB962C8B-B14F-4D97-AF65-F5344CB8AC3E}">
        <p14:creationId xmlns:p14="http://schemas.microsoft.com/office/powerpoint/2010/main" val="202591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ptimization Problem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F3D65BC-F2B4-450E-B7F3-BC4439B6720E}" type="slidenum">
              <a:rPr lang="en-US" altLang="zh-CN" sz="1400"/>
              <a:pPr eaLnBrk="1" hangingPunct="1"/>
              <a:t>41</a:t>
            </a:fld>
            <a:endParaRPr lang="en-US" altLang="zh-CN" sz="14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719513" y="1773239"/>
          <a:ext cx="42846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773239"/>
                        <a:ext cx="42846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784600" y="3179764"/>
          <a:ext cx="4946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2222500" imgH="241300" progId="Equation.DSMT4">
                  <p:embed/>
                </p:oleObj>
              </mc:Choice>
              <mc:Fallback>
                <p:oleObj name="Equation" r:id="rId5" imgW="2222500" imgH="2413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179764"/>
                        <a:ext cx="4946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711451" y="2708275"/>
            <a:ext cx="148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subject to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855913" y="4032251"/>
          <a:ext cx="8572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342751" imgH="431613" progId="Equation.DSMT4">
                  <p:embed/>
                </p:oleObj>
              </mc:Choice>
              <mc:Fallback>
                <p:oleObj name="Equation" r:id="rId7" imgW="342751" imgH="431613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32251"/>
                        <a:ext cx="8572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576638" y="4321175"/>
            <a:ext cx="542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: upper bound of misclassification error</a:t>
            </a:r>
          </a:p>
        </p:txBody>
      </p:sp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3216275" y="5184776"/>
          <a:ext cx="43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266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184776"/>
                        <a:ext cx="43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3556000" y="5203825"/>
            <a:ext cx="631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: tradeoff between complexity of the machine </a:t>
            </a:r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3700463" y="5635625"/>
            <a:ext cx="549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and the number of nonseparable points</a:t>
            </a:r>
          </a:p>
        </p:txBody>
      </p:sp>
      <p:graphicFrame>
        <p:nvGraphicFramePr>
          <p:cNvPr id="26636" name="Object 13"/>
          <p:cNvGraphicFramePr>
            <a:graphicFrameLocks noChangeAspect="1"/>
          </p:cNvGraphicFramePr>
          <p:nvPr/>
        </p:nvGraphicFramePr>
        <p:xfrm>
          <a:off x="4583114" y="3789364"/>
          <a:ext cx="17287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1" imgW="965200" imgH="228600" progId="Equation.DSMT4">
                  <p:embed/>
                </p:oleObj>
              </mc:Choice>
              <mc:Fallback>
                <p:oleObj name="Equation" r:id="rId11" imgW="965200" imgH="228600" progId="Equation.DSMT4">
                  <p:embed/>
                  <p:pic>
                    <p:nvPicPr>
                      <p:cNvPr id="266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789364"/>
                        <a:ext cx="17287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8CFBF4E-D1FC-2F41-A59E-16742BE76E6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01999" y="3165474"/>
            <a:ext cx="3125393" cy="595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826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ual Problem</a:t>
            </a:r>
          </a:p>
        </p:txBody>
      </p:sp>
      <p:graphicFrame>
        <p:nvGraphicFramePr>
          <p:cNvPr id="2765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363" y="2205038"/>
          <a:ext cx="80645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4902200" imgH="2057400" progId="Equation.DSMT4">
                  <p:embed/>
                </p:oleObj>
              </mc:Choice>
              <mc:Fallback>
                <p:oleObj name="Equation" r:id="rId3" imgW="4902200" imgH="2057400" progId="Equation.DSMT4">
                  <p:embed/>
                  <p:pic>
                    <p:nvPicPr>
                      <p:cNvPr id="2765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205038"/>
                        <a:ext cx="806450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596ED4D-3B0B-477B-A76B-A028474C5700}" type="slidenum">
              <a:rPr lang="en-US" altLang="zh-CN" sz="1400"/>
              <a:pPr eaLnBrk="1" hangingPunct="1"/>
              <a:t>4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0617384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mmary</a:t>
            </a:r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CE0FCC3-0228-4152-8CC4-9655BDC45F25}" type="slidenum">
              <a:rPr lang="en-US" altLang="zh-CN" sz="1400"/>
              <a:pPr eaLnBrk="1" hangingPunct="1"/>
              <a:t>43</a:t>
            </a:fld>
            <a:endParaRPr lang="en-US" altLang="zh-CN" sz="1400"/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1919289" y="2179638"/>
            <a:ext cx="235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linear separable</a:t>
            </a:r>
          </a:p>
        </p:txBody>
      </p:sp>
      <p:sp>
        <p:nvSpPr>
          <p:cNvPr id="150533" name="AutoShape 5"/>
          <p:cNvSpPr>
            <a:spLocks noChangeArrowheads="1"/>
          </p:cNvSpPr>
          <p:nvPr/>
        </p:nvSpPr>
        <p:spPr bwMode="auto">
          <a:xfrm>
            <a:off x="4295776" y="234950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8256589" y="2251075"/>
            <a:ext cx="188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large margin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7175500" y="3357563"/>
            <a:ext cx="338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quadratic programming</a:t>
            </a:r>
          </a:p>
        </p:txBody>
      </p:sp>
      <p:sp>
        <p:nvSpPr>
          <p:cNvPr id="150536" name="AutoShape 8"/>
          <p:cNvSpPr>
            <a:spLocks noChangeArrowheads="1"/>
          </p:cNvSpPr>
          <p:nvPr/>
        </p:nvSpPr>
        <p:spPr bwMode="auto">
          <a:xfrm>
            <a:off x="7678739" y="2420938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4722813" y="3357563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dual problem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1919289" y="4484688"/>
            <a:ext cx="286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linear nonseparable</a:t>
            </a:r>
          </a:p>
        </p:txBody>
      </p:sp>
      <p:sp>
        <p:nvSpPr>
          <p:cNvPr id="150542" name="AutoShape 14"/>
          <p:cNvSpPr>
            <a:spLocks noChangeArrowheads="1"/>
          </p:cNvSpPr>
          <p:nvPr/>
        </p:nvSpPr>
        <p:spPr bwMode="auto">
          <a:xfrm>
            <a:off x="4943476" y="46529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5519739" y="4508500"/>
            <a:ext cx="218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lack variables</a:t>
            </a: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8472489" y="4484688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oft margin</a:t>
            </a:r>
          </a:p>
        </p:txBody>
      </p:sp>
      <p:sp>
        <p:nvSpPr>
          <p:cNvPr id="150545" name="AutoShape 17"/>
          <p:cNvSpPr>
            <a:spLocks noChangeArrowheads="1"/>
          </p:cNvSpPr>
          <p:nvPr/>
        </p:nvSpPr>
        <p:spPr bwMode="auto">
          <a:xfrm>
            <a:off x="7751764" y="46529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4872039" y="225107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/>
              <a:t>optimal hyperplane</a:t>
            </a:r>
          </a:p>
        </p:txBody>
      </p:sp>
      <p:sp>
        <p:nvSpPr>
          <p:cNvPr id="150547" name="AutoShape 19"/>
          <p:cNvSpPr>
            <a:spLocks noChangeArrowheads="1"/>
          </p:cNvSpPr>
          <p:nvPr/>
        </p:nvSpPr>
        <p:spPr bwMode="auto">
          <a:xfrm>
            <a:off x="8759825" y="3933825"/>
            <a:ext cx="215900" cy="4318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8" name="AutoShape 20"/>
          <p:cNvSpPr>
            <a:spLocks noChangeArrowheads="1"/>
          </p:cNvSpPr>
          <p:nvPr/>
        </p:nvSpPr>
        <p:spPr bwMode="auto">
          <a:xfrm>
            <a:off x="8761413" y="2781300"/>
            <a:ext cx="214312" cy="431800"/>
          </a:xfrm>
          <a:prstGeom prst="downArrow">
            <a:avLst>
              <a:gd name="adj1" fmla="val 50000"/>
              <a:gd name="adj2" fmla="val 50370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9" name="AutoShape 21"/>
          <p:cNvSpPr>
            <a:spLocks noChangeArrowheads="1"/>
          </p:cNvSpPr>
          <p:nvPr/>
        </p:nvSpPr>
        <p:spPr bwMode="auto">
          <a:xfrm>
            <a:off x="6672264" y="3500439"/>
            <a:ext cx="503237" cy="288925"/>
          </a:xfrm>
          <a:prstGeom prst="leftArrow">
            <a:avLst>
              <a:gd name="adj1" fmla="val 50000"/>
              <a:gd name="adj2" fmla="val 43544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1" name="AutoShape 23"/>
          <p:cNvSpPr>
            <a:spLocks noChangeArrowheads="1"/>
          </p:cNvSpPr>
          <p:nvPr/>
        </p:nvSpPr>
        <p:spPr bwMode="auto">
          <a:xfrm>
            <a:off x="4224339" y="3500439"/>
            <a:ext cx="503237" cy="288925"/>
          </a:xfrm>
          <a:prstGeom prst="leftArrow">
            <a:avLst>
              <a:gd name="adj1" fmla="val 50000"/>
              <a:gd name="adj2" fmla="val 43544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2" name="Text Box 24"/>
          <p:cNvSpPr txBox="1">
            <a:spLocks noChangeArrowheads="1"/>
          </p:cNvSpPr>
          <p:nvPr/>
        </p:nvSpPr>
        <p:spPr bwMode="auto">
          <a:xfrm>
            <a:off x="1811339" y="3357563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upport vectors</a:t>
            </a:r>
          </a:p>
        </p:txBody>
      </p:sp>
      <p:sp>
        <p:nvSpPr>
          <p:cNvPr id="150553" name="Text Box 25"/>
          <p:cNvSpPr txBox="1">
            <a:spLocks noChangeArrowheads="1"/>
          </p:cNvSpPr>
          <p:nvPr/>
        </p:nvSpPr>
        <p:spPr bwMode="auto">
          <a:xfrm>
            <a:off x="1990725" y="5392738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nonlinear</a:t>
            </a:r>
          </a:p>
        </p:txBody>
      </p:sp>
      <p:sp>
        <p:nvSpPr>
          <p:cNvPr id="150554" name="AutoShape 26"/>
          <p:cNvSpPr>
            <a:spLocks noChangeArrowheads="1"/>
          </p:cNvSpPr>
          <p:nvPr/>
        </p:nvSpPr>
        <p:spPr bwMode="auto">
          <a:xfrm>
            <a:off x="3719514" y="55165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5" name="Text Box 27"/>
          <p:cNvSpPr txBox="1">
            <a:spLocks noChangeArrowheads="1"/>
          </p:cNvSpPr>
          <p:nvPr/>
        </p:nvSpPr>
        <p:spPr bwMode="auto">
          <a:xfrm>
            <a:off x="4318001" y="5370514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9394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3" grpId="0" animBg="1"/>
      <p:bldP spid="150534" grpId="0"/>
      <p:bldP spid="150535" grpId="0"/>
      <p:bldP spid="150536" grpId="0" animBg="1"/>
      <p:bldP spid="150540" grpId="0"/>
      <p:bldP spid="150541" grpId="0"/>
      <p:bldP spid="150542" grpId="0" animBg="1"/>
      <p:bldP spid="150543" grpId="0"/>
      <p:bldP spid="150544" grpId="0"/>
      <p:bldP spid="150545" grpId="0" animBg="1"/>
      <p:bldP spid="150546" grpId="0"/>
      <p:bldP spid="150547" grpId="0" animBg="1"/>
      <p:bldP spid="150548" grpId="0" animBg="1"/>
      <p:bldP spid="150549" grpId="0" animBg="1"/>
      <p:bldP spid="150551" grpId="0" animBg="1"/>
      <p:bldP spid="150552" grpId="0"/>
      <p:bldP spid="150553" grpId="0"/>
      <p:bldP spid="150554" grpId="0" animBg="1"/>
      <p:bldP spid="1505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276751-E3E0-492C-BF76-E6BDC5038AE2}" type="slidenum">
              <a:rPr lang="en-US" altLang="zh-CN" sz="1400"/>
              <a:pPr eaLnBrk="1" hangingPunct="1"/>
              <a:t>44</a:t>
            </a:fld>
            <a:endParaRPr lang="en-US" altLang="zh-CN" sz="1400"/>
          </a:p>
        </p:txBody>
      </p:sp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2063751" y="188914"/>
            <a:ext cx="777716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400">
                <a:solidFill>
                  <a:schemeClr val="tx2"/>
                </a:solidFill>
              </a:rPr>
              <a:t>The Non-separable Case</a:t>
            </a:r>
          </a:p>
        </p:txBody>
      </p:sp>
      <p:pic>
        <p:nvPicPr>
          <p:cNvPr id="29700" name="Picture 3" descr="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1628775"/>
            <a:ext cx="4570412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AutoShape 4"/>
          <p:cNvSpPr>
            <a:spLocks/>
          </p:cNvSpPr>
          <p:nvPr/>
        </p:nvSpPr>
        <p:spPr bwMode="auto">
          <a:xfrm>
            <a:off x="6586539" y="1989139"/>
            <a:ext cx="1525587" cy="287337"/>
          </a:xfrm>
          <a:prstGeom prst="borderCallout1">
            <a:avLst>
              <a:gd name="adj1" fmla="val 39778"/>
              <a:gd name="adj2" fmla="val -4995"/>
              <a:gd name="adj3" fmla="val 695579"/>
              <a:gd name="adj4" fmla="val -37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sz="1400">
                <a:latin typeface="Times New Roman" pitchFamily="18" charset="0"/>
              </a:rPr>
              <a:t>Nonlinear Method</a:t>
            </a:r>
          </a:p>
        </p:txBody>
      </p:sp>
      <p:sp>
        <p:nvSpPr>
          <p:cNvPr id="29702" name="AutoShape 5"/>
          <p:cNvSpPr>
            <a:spLocks/>
          </p:cNvSpPr>
          <p:nvPr/>
        </p:nvSpPr>
        <p:spPr bwMode="auto">
          <a:xfrm>
            <a:off x="4281488" y="1701801"/>
            <a:ext cx="1795462" cy="238125"/>
          </a:xfrm>
          <a:prstGeom prst="borderCallout1">
            <a:avLst>
              <a:gd name="adj1" fmla="val 44444"/>
              <a:gd name="adj2" fmla="val -4245"/>
              <a:gd name="adj3" fmla="val 1035801"/>
              <a:gd name="adj4" fmla="val -12023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sz="1400">
                <a:latin typeface="Times New Roman" pitchFamily="18" charset="0"/>
              </a:rPr>
              <a:t>Using Slack variables</a:t>
            </a:r>
          </a:p>
        </p:txBody>
      </p:sp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7535864" y="4437064"/>
          <a:ext cx="179387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4" imgW="114102" imgH="114102" progId="Equation.3">
                  <p:embed/>
                </p:oleObj>
              </mc:Choice>
              <mc:Fallback>
                <p:oleObj name="Equation" r:id="rId4" imgW="114102" imgH="114102" progId="Equation.3">
                  <p:embed/>
                  <p:pic>
                    <p:nvPicPr>
                      <p:cNvPr id="297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4437064"/>
                        <a:ext cx="179387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/>
          <p:cNvGraphicFramePr>
            <a:graphicFrameLocks noChangeAspect="1"/>
          </p:cNvGraphicFramePr>
          <p:nvPr/>
        </p:nvGraphicFramePr>
        <p:xfrm>
          <a:off x="4151314" y="4221164"/>
          <a:ext cx="179387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297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221164"/>
                        <a:ext cx="179387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8"/>
          <p:cNvGraphicFramePr>
            <a:graphicFrameLocks noChangeAspect="1"/>
          </p:cNvGraphicFramePr>
          <p:nvPr/>
        </p:nvGraphicFramePr>
        <p:xfrm>
          <a:off x="6045200" y="42418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8" imgW="101512" imgH="101512" progId="Equation.3">
                  <p:embed/>
                </p:oleObj>
              </mc:Choice>
              <mc:Fallback>
                <p:oleObj name="Equation" r:id="rId8" imgW="101512" imgH="101512" progId="Equation.3">
                  <p:embed/>
                  <p:pic>
                    <p:nvPicPr>
                      <p:cNvPr id="297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241800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9"/>
          <p:cNvGraphicFramePr>
            <a:graphicFrameLocks noChangeAspect="1"/>
          </p:cNvGraphicFramePr>
          <p:nvPr/>
        </p:nvGraphicFramePr>
        <p:xfrm>
          <a:off x="7751764" y="4076700"/>
          <a:ext cx="17938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0" imgW="114102" imgH="114102" progId="Equation.3">
                  <p:embed/>
                </p:oleObj>
              </mc:Choice>
              <mc:Fallback>
                <p:oleObj name="Equation" r:id="rId10" imgW="114102" imgH="114102" progId="Equation.3">
                  <p:embed/>
                  <p:pic>
                    <p:nvPicPr>
                      <p:cNvPr id="297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4076700"/>
                        <a:ext cx="17938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0"/>
          <p:cNvGraphicFramePr>
            <a:graphicFrameLocks noChangeAspect="1"/>
          </p:cNvGraphicFramePr>
          <p:nvPr/>
        </p:nvGraphicFramePr>
        <p:xfrm>
          <a:off x="8112125" y="4940300"/>
          <a:ext cx="1793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2" imgW="114102" imgH="114102" progId="Equation.3">
                  <p:embed/>
                </p:oleObj>
              </mc:Choice>
              <mc:Fallback>
                <p:oleObj name="Equation" r:id="rId12" imgW="114102" imgH="114102" progId="Equation.3">
                  <p:embed/>
                  <p:pic>
                    <p:nvPicPr>
                      <p:cNvPr id="297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4940300"/>
                        <a:ext cx="179388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Line 11"/>
          <p:cNvSpPr>
            <a:spLocks noChangeShapeType="1"/>
          </p:cNvSpPr>
          <p:nvPr/>
        </p:nvSpPr>
        <p:spPr bwMode="auto">
          <a:xfrm>
            <a:off x="4079876" y="4148139"/>
            <a:ext cx="4321175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50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rom Linear to Nonlinear</a:t>
            </a:r>
          </a:p>
        </p:txBody>
      </p:sp>
      <p:pic>
        <p:nvPicPr>
          <p:cNvPr id="3072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6475" y="5340350"/>
            <a:ext cx="6553200" cy="1219200"/>
          </a:xfrm>
          <a:noFill/>
        </p:spPr>
      </p:pic>
      <p:sp>
        <p:nvSpPr>
          <p:cNvPr id="3072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192386C-3009-48E1-A8C3-23FC786F9E51}" type="slidenum">
              <a:rPr lang="en-US" altLang="zh-CN" sz="1400"/>
              <a:pPr eaLnBrk="1" hangingPunct="1"/>
              <a:t>45</a:t>
            </a:fld>
            <a:endParaRPr lang="en-US" altLang="zh-CN" sz="1400"/>
          </a:p>
        </p:txBody>
      </p:sp>
      <p:sp>
        <p:nvSpPr>
          <p:cNvPr id="30725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2101850" y="1763713"/>
            <a:ext cx="7270750" cy="4616450"/>
          </a:xfrm>
        </p:spPr>
        <p:txBody>
          <a:bodyPr/>
          <a:lstStyle/>
          <a:p>
            <a:pPr eaLnBrk="1" hangingPunct="1"/>
            <a:r>
              <a:rPr lang="en-US" altLang="zh-CN" sz="2000"/>
              <a:t>Increase Dimension and Use Linear Method in High Dimensional Space——Generalized Linearity</a:t>
            </a:r>
          </a:p>
          <a:p>
            <a:pPr eaLnBrk="1" hangingPunct="1"/>
            <a:r>
              <a:rPr lang="en-US" altLang="zh-CN" sz="2000"/>
              <a:t>An Example</a:t>
            </a:r>
          </a:p>
          <a:p>
            <a:pPr eaLnBrk="1" hangingPunct="1"/>
            <a:endParaRPr lang="en-US" altLang="zh-CN" sz="2000"/>
          </a:p>
        </p:txBody>
      </p:sp>
      <p:grpSp>
        <p:nvGrpSpPr>
          <p:cNvPr id="30726" name="Group 4"/>
          <p:cNvGrpSpPr>
            <a:grpSpLocks noChangeAspect="1"/>
          </p:cNvGrpSpPr>
          <p:nvPr/>
        </p:nvGrpSpPr>
        <p:grpSpPr bwMode="auto">
          <a:xfrm>
            <a:off x="3268664" y="2924175"/>
            <a:ext cx="5348287" cy="2522538"/>
            <a:chOff x="480" y="1584"/>
            <a:chExt cx="4680" cy="2208"/>
          </a:xfrm>
        </p:grpSpPr>
        <p:pic>
          <p:nvPicPr>
            <p:cNvPr id="3072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584"/>
              <a:ext cx="1999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9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5" y="1632"/>
              <a:ext cx="2135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AutoShape 7"/>
            <p:cNvSpPr>
              <a:spLocks noChangeAspect="1" noChangeArrowheads="1"/>
            </p:cNvSpPr>
            <p:nvPr/>
          </p:nvSpPr>
          <p:spPr bwMode="auto">
            <a:xfrm>
              <a:off x="2448" y="2592"/>
              <a:ext cx="624" cy="192"/>
            </a:xfrm>
            <a:prstGeom prst="rightArrow">
              <a:avLst>
                <a:gd name="adj1" fmla="val 50000"/>
                <a:gd name="adj2" fmla="val 81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2090738" y="594995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4154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2135188" y="1844675"/>
            <a:ext cx="74152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600"/>
              <a:t>Why ? —Input Space is not proper Feature Space</a:t>
            </a:r>
          </a:p>
        </p:txBody>
      </p:sp>
      <p:sp>
        <p:nvSpPr>
          <p:cNvPr id="3174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420938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/>
              <a:t>From Linear to Nonlinear (Cont.)</a:t>
            </a:r>
            <a:endParaRPr lang="zh-CN" altLang="en-US" sz="4000"/>
          </a:p>
        </p:txBody>
      </p:sp>
      <p:sp>
        <p:nvSpPr>
          <p:cNvPr id="3174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3B19E94-AD2A-43AB-9200-1EAC04602FF8}" type="slidenum">
              <a:rPr lang="en-US" altLang="zh-CN" sz="1400"/>
              <a:pPr eaLnBrk="1" hangingPunct="1"/>
              <a:t>46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84325164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2295526" y="1981200"/>
            <a:ext cx="8372475" cy="3886200"/>
          </a:xfrm>
        </p:spPr>
        <p:txBody>
          <a:bodyPr/>
          <a:lstStyle/>
          <a:p>
            <a:pPr eaLnBrk="1" hangingPunct="1"/>
            <a:r>
              <a:rPr lang="en-US" altLang="zh-CN"/>
              <a:t>Maximize the Wolfe dual problem (training)</a:t>
            </a:r>
            <a:r>
              <a:rPr lang="en-US" altLang="zh-CN" sz="2000"/>
              <a:t>:</a:t>
            </a:r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/>
              <a:t>The Classifier (testing)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Only dot product is needed!</a:t>
            </a:r>
          </a:p>
        </p:txBody>
      </p:sp>
      <p:sp>
        <p:nvSpPr>
          <p:cNvPr id="3277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putation</a:t>
            </a:r>
            <a:endParaRPr lang="en-US" altLang="zh-CN" sz="5400">
              <a:solidFill>
                <a:srgbClr val="FF3300"/>
              </a:solidFill>
            </a:endParaRPr>
          </a:p>
        </p:txBody>
      </p:sp>
      <p:graphicFrame>
        <p:nvGraphicFramePr>
          <p:cNvPr id="3277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7424739" y="2592388"/>
          <a:ext cx="1704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3277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9" y="2592388"/>
                        <a:ext cx="1704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5E0CFF3-E154-4A29-967B-1CCAB23293FF}" type="slidenum">
              <a:rPr lang="en-US" altLang="zh-CN" sz="1400"/>
              <a:pPr eaLnBrk="1" hangingPunct="1"/>
              <a:t>47</a:t>
            </a:fld>
            <a:endParaRPr lang="en-US" altLang="zh-CN" sz="1400"/>
          </a:p>
        </p:txBody>
      </p:sp>
      <p:graphicFrame>
        <p:nvGraphicFramePr>
          <p:cNvPr id="3277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71814" y="2420938"/>
          <a:ext cx="40417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5" imgW="2006600" imgH="431800" progId="Equation.DSMT4">
                  <p:embed/>
                </p:oleObj>
              </mc:Choice>
              <mc:Fallback>
                <p:oleObj name="Equation" r:id="rId5" imgW="2006600" imgH="431800" progId="Equation.DSMT4">
                  <p:embed/>
                  <p:pic>
                    <p:nvPicPr>
                      <p:cNvPr id="3277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420938"/>
                        <a:ext cx="40417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5"/>
          <p:cNvSpPr>
            <a:spLocks noChangeShapeType="1"/>
          </p:cNvSpPr>
          <p:nvPr/>
        </p:nvSpPr>
        <p:spPr bwMode="auto">
          <a:xfrm>
            <a:off x="6383338" y="30686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6" name="Freeform 7"/>
          <p:cNvSpPr>
            <a:spLocks/>
          </p:cNvSpPr>
          <p:nvPr/>
        </p:nvSpPr>
        <p:spPr bwMode="auto">
          <a:xfrm>
            <a:off x="6670675" y="3068638"/>
            <a:ext cx="1296988" cy="444500"/>
          </a:xfrm>
          <a:custGeom>
            <a:avLst/>
            <a:gdLst>
              <a:gd name="T0" fmla="*/ 0 w 817"/>
              <a:gd name="T1" fmla="*/ 0 h 280"/>
              <a:gd name="T2" fmla="*/ 2147483647 w 817"/>
              <a:gd name="T3" fmla="*/ 2147483647 h 280"/>
              <a:gd name="T4" fmla="*/ 2147483647 w 817"/>
              <a:gd name="T5" fmla="*/ 2147483647 h 280"/>
              <a:gd name="T6" fmla="*/ 0 60000 65536"/>
              <a:gd name="T7" fmla="*/ 0 60000 65536"/>
              <a:gd name="T8" fmla="*/ 0 60000 65536"/>
              <a:gd name="T9" fmla="*/ 0 w 817"/>
              <a:gd name="T10" fmla="*/ 0 h 280"/>
              <a:gd name="T11" fmla="*/ 817 w 817"/>
              <a:gd name="T12" fmla="*/ 280 h 2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7" h="280">
                <a:moveTo>
                  <a:pt x="0" y="0"/>
                </a:moveTo>
                <a:cubicBezTo>
                  <a:pt x="159" y="132"/>
                  <a:pt x="318" y="264"/>
                  <a:pt x="454" y="272"/>
                </a:cubicBezTo>
                <a:cubicBezTo>
                  <a:pt x="590" y="280"/>
                  <a:pt x="703" y="163"/>
                  <a:pt x="817" y="4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7607300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6229350" y="47974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Freeform 11"/>
          <p:cNvSpPr>
            <a:spLocks/>
          </p:cNvSpPr>
          <p:nvPr/>
        </p:nvSpPr>
        <p:spPr bwMode="auto">
          <a:xfrm>
            <a:off x="6588126" y="4797426"/>
            <a:ext cx="1584325" cy="373063"/>
          </a:xfrm>
          <a:custGeom>
            <a:avLst/>
            <a:gdLst>
              <a:gd name="T0" fmla="*/ 0 w 817"/>
              <a:gd name="T1" fmla="*/ 0 h 280"/>
              <a:gd name="T2" fmla="*/ 2147483647 w 817"/>
              <a:gd name="T3" fmla="*/ 2147483647 h 280"/>
              <a:gd name="T4" fmla="*/ 2147483647 w 817"/>
              <a:gd name="T5" fmla="*/ 2147483647 h 280"/>
              <a:gd name="T6" fmla="*/ 0 60000 65536"/>
              <a:gd name="T7" fmla="*/ 0 60000 65536"/>
              <a:gd name="T8" fmla="*/ 0 60000 65536"/>
              <a:gd name="T9" fmla="*/ 0 w 817"/>
              <a:gd name="T10" fmla="*/ 0 h 280"/>
              <a:gd name="T11" fmla="*/ 817 w 817"/>
              <a:gd name="T12" fmla="*/ 280 h 2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7" h="280">
                <a:moveTo>
                  <a:pt x="0" y="0"/>
                </a:moveTo>
                <a:cubicBezTo>
                  <a:pt x="159" y="132"/>
                  <a:pt x="318" y="264"/>
                  <a:pt x="454" y="272"/>
                </a:cubicBezTo>
                <a:cubicBezTo>
                  <a:pt x="590" y="280"/>
                  <a:pt x="703" y="163"/>
                  <a:pt x="817" y="4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>
            <a:off x="7824788" y="47974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81" name="对象 1"/>
          <p:cNvGraphicFramePr>
            <a:graphicFrameLocks noChangeAspect="1"/>
          </p:cNvGraphicFramePr>
          <p:nvPr/>
        </p:nvGraphicFramePr>
        <p:xfrm>
          <a:off x="3681413" y="4100514"/>
          <a:ext cx="3638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3278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100514"/>
                        <a:ext cx="3638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2"/>
          <p:cNvGraphicFramePr>
            <a:graphicFrameLocks noChangeAspect="1"/>
          </p:cNvGraphicFramePr>
          <p:nvPr/>
        </p:nvGraphicFramePr>
        <p:xfrm>
          <a:off x="7794626" y="4411663"/>
          <a:ext cx="13573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3278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6" y="4411663"/>
                        <a:ext cx="13573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291650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476250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/>
              <a:t>Kernel Examples</a:t>
            </a:r>
          </a:p>
        </p:txBody>
      </p:sp>
      <p:sp>
        <p:nvSpPr>
          <p:cNvPr id="17" name="Rectangle 4"/>
          <p:cNvSpPr txBox="1">
            <a:spLocks noRot="1" noChangeArrowheads="1"/>
          </p:cNvSpPr>
          <p:nvPr/>
        </p:nvSpPr>
        <p:spPr>
          <a:xfrm>
            <a:off x="6183314" y="1981201"/>
            <a:ext cx="4186237" cy="18716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/>
          </a:p>
        </p:txBody>
      </p:sp>
      <p:sp>
        <p:nvSpPr>
          <p:cNvPr id="18" name="Rectangle 5"/>
          <p:cNvSpPr txBox="1">
            <a:spLocks noRot="1" noChangeArrowheads="1"/>
          </p:cNvSpPr>
          <p:nvPr/>
        </p:nvSpPr>
        <p:spPr>
          <a:xfrm>
            <a:off x="2566988" y="1916113"/>
            <a:ext cx="7410450" cy="4214812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kern="0" dirty="0"/>
              <a:t>Polynomial kernel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 dirty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 dirty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kern="0" dirty="0"/>
              <a:t>RBF kernel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 dirty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kern="0" dirty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kern="0" dirty="0"/>
              <a:t>Sigmoid kernel:</a:t>
            </a:r>
          </a:p>
        </p:txBody>
      </p:sp>
      <p:sp>
        <p:nvSpPr>
          <p:cNvPr id="3379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077201" y="6019800"/>
            <a:ext cx="22891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13A582B-5254-4A5A-865E-776682588D64}" type="slidenum">
              <a:rPr lang="en-US" altLang="zh-CN" sz="1400"/>
              <a:pPr eaLnBrk="1" hangingPunct="1"/>
              <a:t>48</a:t>
            </a:fld>
            <a:endParaRPr lang="en-US" altLang="zh-CN" sz="1400"/>
          </a:p>
        </p:txBody>
      </p:sp>
      <p:graphicFrame>
        <p:nvGraphicFramePr>
          <p:cNvPr id="33798" name="Object 12"/>
          <p:cNvGraphicFramePr>
            <a:graphicFrameLocks noChangeAspect="1"/>
          </p:cNvGraphicFramePr>
          <p:nvPr>
            <p:extLst/>
          </p:nvPr>
        </p:nvGraphicFramePr>
        <p:xfrm>
          <a:off x="4976513" y="2132856"/>
          <a:ext cx="3322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Formula" r:id="rId3" imgW="1292860" imgH="167640" progId="Equation.Ribbit">
                  <p:embed/>
                </p:oleObj>
              </mc:Choice>
              <mc:Fallback>
                <p:oleObj name="Formula" r:id="rId3" imgW="1292860" imgH="167640" progId="Equation.Ribbit">
                  <p:embed/>
                  <p:pic>
                    <p:nvPicPr>
                      <p:cNvPr id="3379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513" y="2132856"/>
                        <a:ext cx="3322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3"/>
          <p:cNvGraphicFramePr>
            <a:graphicFrameLocks noChangeAspect="1"/>
          </p:cNvGraphicFramePr>
          <p:nvPr>
            <p:extLst/>
          </p:nvPr>
        </p:nvGraphicFramePr>
        <p:xfrm>
          <a:off x="4963319" y="2996953"/>
          <a:ext cx="3313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Formula" r:id="rId5" imgW="1363980" imgH="207010" progId="Equation.Ribbit">
                  <p:embed/>
                </p:oleObj>
              </mc:Choice>
              <mc:Fallback>
                <p:oleObj name="Formula" r:id="rId5" imgW="1363980" imgH="207010" progId="Equation.Ribbit">
                  <p:embed/>
                  <p:pic>
                    <p:nvPicPr>
                      <p:cNvPr id="3379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319" y="2996953"/>
                        <a:ext cx="3313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4"/>
          <p:cNvGraphicFramePr>
            <a:graphicFrameLocks noChangeAspect="1"/>
          </p:cNvGraphicFramePr>
          <p:nvPr>
            <p:extLst/>
          </p:nvPr>
        </p:nvGraphicFramePr>
        <p:xfrm>
          <a:off x="4943873" y="4365104"/>
          <a:ext cx="4059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Formula" r:id="rId7" imgW="1579880" imgH="167640" progId="Equation.Ribbit">
                  <p:embed/>
                </p:oleObj>
              </mc:Choice>
              <mc:Fallback>
                <p:oleObj name="Formula" r:id="rId7" imgW="1579880" imgH="167640" progId="Equation.Ribbit">
                  <p:embed/>
                  <p:pic>
                    <p:nvPicPr>
                      <p:cNvPr id="338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3" y="4365104"/>
                        <a:ext cx="4059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0235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例子  </a:t>
            </a:r>
          </a:p>
        </p:txBody>
      </p:sp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192E6CA-CFE0-443C-85CF-09F0C8DCD551}" type="slidenum">
              <a:rPr lang="en-US" altLang="zh-CN" sz="1400"/>
              <a:pPr eaLnBrk="1" hangingPunct="1"/>
              <a:t>49</a:t>
            </a:fld>
            <a:endParaRPr lang="en-US" altLang="zh-CN" sz="1400"/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7751764" y="2924176"/>
            <a:ext cx="22320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+1</a:t>
            </a:r>
            <a:r>
              <a:rPr lang="zh-CN" altLang="en-US" sz="2000">
                <a:solidFill>
                  <a:schemeClr val="tx1"/>
                </a:solidFill>
              </a:rPr>
              <a:t>类 </a:t>
            </a:r>
            <a:r>
              <a:rPr lang="en-US" altLang="zh-CN" sz="2000">
                <a:solidFill>
                  <a:schemeClr val="tx1"/>
                </a:solidFill>
              </a:rPr>
              <a:t>= x1  x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-1</a:t>
            </a:r>
            <a:r>
              <a:rPr lang="zh-CN" altLang="en-US" sz="2000">
                <a:solidFill>
                  <a:schemeClr val="tx1"/>
                </a:solidFill>
              </a:rPr>
              <a:t>类 </a:t>
            </a:r>
            <a:r>
              <a:rPr lang="en-US" altLang="zh-CN" sz="2000">
                <a:solidFill>
                  <a:schemeClr val="tx1"/>
                </a:solidFill>
              </a:rPr>
              <a:t>= x3  x4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4498975" y="5294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8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2600326" y="52832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1800">
              <a:solidFill>
                <a:schemeClr val="tx1"/>
              </a:solidFill>
            </a:endParaRPr>
          </a:p>
        </p:txBody>
      </p:sp>
      <p:grpSp>
        <p:nvGrpSpPr>
          <p:cNvPr id="34823" name="Group 6"/>
          <p:cNvGrpSpPr>
            <a:grpSpLocks/>
          </p:cNvGrpSpPr>
          <p:nvPr/>
        </p:nvGrpSpPr>
        <p:grpSpPr bwMode="auto">
          <a:xfrm>
            <a:off x="2593976" y="2438401"/>
            <a:ext cx="4797425" cy="3154363"/>
            <a:chOff x="674" y="1536"/>
            <a:chExt cx="3022" cy="1987"/>
          </a:xfrm>
        </p:grpSpPr>
        <p:sp>
          <p:nvSpPr>
            <p:cNvPr id="34824" name="Line 7"/>
            <p:cNvSpPr>
              <a:spLocks noChangeShapeType="1"/>
            </p:cNvSpPr>
            <p:nvPr/>
          </p:nvSpPr>
          <p:spPr bwMode="auto">
            <a:xfrm>
              <a:off x="960" y="3251"/>
              <a:ext cx="27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8"/>
            <p:cNvSpPr>
              <a:spLocks noChangeShapeType="1"/>
            </p:cNvSpPr>
            <p:nvPr/>
          </p:nvSpPr>
          <p:spPr bwMode="auto">
            <a:xfrm flipH="1" flipV="1">
              <a:off x="1057" y="1536"/>
              <a:ext cx="0" cy="18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Oval 9"/>
            <p:cNvSpPr>
              <a:spLocks noChangeArrowheads="1"/>
            </p:cNvSpPr>
            <p:nvPr/>
          </p:nvSpPr>
          <p:spPr bwMode="auto">
            <a:xfrm>
              <a:off x="1008" y="3210"/>
              <a:ext cx="97" cy="8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Oval 10"/>
            <p:cNvSpPr>
              <a:spLocks noChangeArrowheads="1"/>
            </p:cNvSpPr>
            <p:nvPr/>
          </p:nvSpPr>
          <p:spPr bwMode="auto">
            <a:xfrm>
              <a:off x="2017" y="3210"/>
              <a:ext cx="95" cy="8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Text Box 11"/>
            <p:cNvSpPr txBox="1">
              <a:spLocks noChangeArrowheads="1"/>
            </p:cNvSpPr>
            <p:nvPr/>
          </p:nvSpPr>
          <p:spPr bwMode="auto">
            <a:xfrm>
              <a:off x="2883" y="32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4829" name="Text Box 12"/>
            <p:cNvSpPr txBox="1">
              <a:spLocks noChangeArrowheads="1"/>
            </p:cNvSpPr>
            <p:nvPr/>
          </p:nvSpPr>
          <p:spPr bwMode="auto">
            <a:xfrm>
              <a:off x="674" y="17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chemeClr val="tx1"/>
                  </a:solidFill>
                </a:rPr>
                <a:t>2</a:t>
              </a:r>
            </a:p>
          </p:txBody>
        </p:sp>
        <p:graphicFrame>
          <p:nvGraphicFramePr>
            <p:cNvPr id="34830" name="Object 13"/>
            <p:cNvGraphicFramePr>
              <a:graphicFrameLocks noChangeAspect="1"/>
            </p:cNvGraphicFramePr>
            <p:nvPr/>
          </p:nvGraphicFramePr>
          <p:xfrm>
            <a:off x="1126" y="2888"/>
            <a:ext cx="19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1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3483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888"/>
                          <a:ext cx="19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4"/>
            <p:cNvGraphicFramePr>
              <a:graphicFrameLocks noChangeAspect="1"/>
            </p:cNvGraphicFramePr>
            <p:nvPr/>
          </p:nvGraphicFramePr>
          <p:xfrm>
            <a:off x="1949" y="2977"/>
            <a:ext cx="20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2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348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2977"/>
                          <a:ext cx="20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15"/>
            <p:cNvGraphicFramePr>
              <a:graphicFrameLocks noChangeAspect="1"/>
            </p:cNvGraphicFramePr>
            <p:nvPr/>
          </p:nvGraphicFramePr>
          <p:xfrm>
            <a:off x="3033" y="2923"/>
            <a:ext cx="2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3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348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2923"/>
                          <a:ext cx="2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16"/>
            <p:cNvGraphicFramePr>
              <a:graphicFrameLocks noChangeAspect="1"/>
            </p:cNvGraphicFramePr>
            <p:nvPr/>
          </p:nvGraphicFramePr>
          <p:xfrm>
            <a:off x="1194" y="1703"/>
            <a:ext cx="20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4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348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703"/>
                          <a:ext cx="20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" name="AutoShape 17"/>
            <p:cNvSpPr>
              <a:spLocks noChangeArrowheads="1"/>
            </p:cNvSpPr>
            <p:nvPr/>
          </p:nvSpPr>
          <p:spPr bwMode="auto">
            <a:xfrm>
              <a:off x="984" y="1824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6600"/>
            </a:solidFill>
            <a:ln w="9525">
              <a:solidFill>
                <a:srgbClr val="33CC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AutoShape 18"/>
            <p:cNvSpPr>
              <a:spLocks noChangeArrowheads="1"/>
            </p:cNvSpPr>
            <p:nvPr/>
          </p:nvSpPr>
          <p:spPr bwMode="auto">
            <a:xfrm>
              <a:off x="2880" y="3168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660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9069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363BF76-A3CC-524D-BB1D-044C8201C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8824" y="2105325"/>
            <a:ext cx="2197100" cy="1447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9DD493F-9180-464A-BC38-75FE42BE61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265" y="2143425"/>
            <a:ext cx="2159000" cy="14097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4BA94BB-9BCA-E948-81C4-3CC77E31F34B}"/>
              </a:ext>
            </a:extLst>
          </p:cNvPr>
          <p:cNvCxnSpPr/>
          <p:nvPr/>
        </p:nvCxnSpPr>
        <p:spPr>
          <a:xfrm flipV="1">
            <a:off x="2345113" y="2964217"/>
            <a:ext cx="409903" cy="1530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C47748-5FD4-D94C-91D8-FE4044B18B57}"/>
              </a:ext>
            </a:extLst>
          </p:cNvPr>
          <p:cNvCxnSpPr>
            <a:cxnSpLocks/>
          </p:cNvCxnSpPr>
          <p:nvPr/>
        </p:nvCxnSpPr>
        <p:spPr>
          <a:xfrm>
            <a:off x="5235841" y="2808860"/>
            <a:ext cx="288924" cy="788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A001676-8091-9740-B309-7D641CD5B1D8}"/>
              </a:ext>
            </a:extLst>
          </p:cNvPr>
          <p:cNvSpPr txBox="1"/>
          <p:nvPr/>
        </p:nvSpPr>
        <p:spPr>
          <a:xfrm>
            <a:off x="487641" y="2644559"/>
            <a:ext cx="1011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erson-4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DCDEB1F-43DE-E04D-930A-E5DDE7CC6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0173" y="3710866"/>
            <a:ext cx="2082800" cy="1333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81D3717-B017-8E4F-A388-BFD2F52813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5265" y="3710866"/>
            <a:ext cx="2133600" cy="13081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3E5851D-995D-CC44-8034-67C04CB3E4CE}"/>
              </a:ext>
            </a:extLst>
          </p:cNvPr>
          <p:cNvGrpSpPr/>
          <p:nvPr/>
        </p:nvGrpSpPr>
        <p:grpSpPr>
          <a:xfrm>
            <a:off x="2697047" y="2241677"/>
            <a:ext cx="630618" cy="2777290"/>
            <a:chOff x="2697047" y="1486301"/>
            <a:chExt cx="630618" cy="632585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1770FA3-6357-EB42-93C9-6FF9870FC81A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CA5E99C-EB37-6745-8076-B25883E3453F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7B1C83B-1A68-8849-A5C6-8D3A0F6D6826}"/>
              </a:ext>
            </a:extLst>
          </p:cNvPr>
          <p:cNvGrpSpPr/>
          <p:nvPr/>
        </p:nvGrpSpPr>
        <p:grpSpPr>
          <a:xfrm>
            <a:off x="5369849" y="2143425"/>
            <a:ext cx="630618" cy="2850765"/>
            <a:chOff x="2697047" y="1486301"/>
            <a:chExt cx="630618" cy="6325856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F7689D1-38D4-544B-B497-D1D3D235585C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9DDF65C-B532-7F43-B706-EBD926D97EA4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A1E06B5A-AFDB-7249-9271-D21AF33D1DB9}"/>
              </a:ext>
            </a:extLst>
          </p:cNvPr>
          <p:cNvSpPr txBox="1"/>
          <p:nvPr/>
        </p:nvSpPr>
        <p:spPr>
          <a:xfrm>
            <a:off x="2163522" y="1548241"/>
            <a:ext cx="141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mory tria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7A0AC90-67A1-E541-A765-69C3CCBB9237}"/>
              </a:ext>
            </a:extLst>
          </p:cNvPr>
          <p:cNvSpPr txBox="1"/>
          <p:nvPr/>
        </p:nvSpPr>
        <p:spPr>
          <a:xfrm>
            <a:off x="4645997" y="1563554"/>
            <a:ext cx="115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vel trial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8FFDB8F-9E9A-7644-BF89-9820977669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17697" y="2186659"/>
            <a:ext cx="2032000" cy="13081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40A81B-87F4-A041-90CC-22A8CABBB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9247" y="2173959"/>
            <a:ext cx="2082800" cy="13208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93AE71D-CCFF-EC41-A767-68FDA4B4CC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9083" y="3674371"/>
            <a:ext cx="2133600" cy="13081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1FF109BC-345A-FF49-8B99-6B6492103A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21147" y="3617384"/>
            <a:ext cx="2120900" cy="1295400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9344F30C-E004-9644-9BC1-40E939B9A816}"/>
              </a:ext>
            </a:extLst>
          </p:cNvPr>
          <p:cNvGrpSpPr/>
          <p:nvPr/>
        </p:nvGrpSpPr>
        <p:grpSpPr>
          <a:xfrm>
            <a:off x="8164438" y="2217327"/>
            <a:ext cx="630618" cy="2850765"/>
            <a:chOff x="2697047" y="1486301"/>
            <a:chExt cx="630618" cy="6325856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16DF96E-E383-4446-964A-C8359A20C616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B9CDB7D-2B30-584F-8923-C498EEDC8176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DC148CB-5554-F94E-803D-1D6F04BC59F8}"/>
              </a:ext>
            </a:extLst>
          </p:cNvPr>
          <p:cNvGrpSpPr/>
          <p:nvPr/>
        </p:nvGrpSpPr>
        <p:grpSpPr>
          <a:xfrm>
            <a:off x="10488803" y="2217327"/>
            <a:ext cx="630618" cy="2850765"/>
            <a:chOff x="2697047" y="1486301"/>
            <a:chExt cx="630618" cy="6325856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4EF7B15-9E9B-434A-8E48-C87ECC4F44F9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509C159-CB34-7E42-868C-8B1606775104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8BB6369-A1B4-E54E-839D-79EC255A72AD}"/>
              </a:ext>
            </a:extLst>
          </p:cNvPr>
          <p:cNvSpPr txBox="1"/>
          <p:nvPr/>
        </p:nvSpPr>
        <p:spPr>
          <a:xfrm>
            <a:off x="7667824" y="1542855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e trial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304C193-1F44-7948-96AD-1A370AD3752D}"/>
              </a:ext>
            </a:extLst>
          </p:cNvPr>
          <p:cNvSpPr txBox="1"/>
          <p:nvPr/>
        </p:nvSpPr>
        <p:spPr>
          <a:xfrm>
            <a:off x="9869863" y="1542855"/>
            <a:ext cx="142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tria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7B43BCB-4C8F-AC42-B67F-A25B44A454A1}"/>
              </a:ext>
            </a:extLst>
          </p:cNvPr>
          <p:cNvSpPr txBox="1"/>
          <p:nvPr/>
        </p:nvSpPr>
        <p:spPr>
          <a:xfrm>
            <a:off x="4445265" y="476250"/>
            <a:ext cx="5024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</a:t>
            </a:r>
            <a:r>
              <a:rPr lang="zh-CN" altLang="en-US" dirty="0"/>
              <a:t> 信号可能作为认知</a:t>
            </a:r>
            <a:r>
              <a:rPr lang="en-US" altLang="zh-CN" dirty="0"/>
              <a:t>/</a:t>
            </a:r>
            <a:r>
              <a:rPr lang="zh-CN" altLang="en-US" dirty="0"/>
              <a:t>能力 检测的一个信息指标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8869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答	图示  </a:t>
            </a:r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D7A13C-07EE-4EEE-A7A9-C765F039B08B}" type="slidenum">
              <a:rPr lang="en-US" altLang="zh-CN" sz="1400"/>
              <a:pPr eaLnBrk="1" hangingPunct="1"/>
              <a:t>50</a:t>
            </a:fld>
            <a:endParaRPr lang="en-US" altLang="zh-CN" sz="1400"/>
          </a:p>
        </p:txBody>
      </p:sp>
      <p:grpSp>
        <p:nvGrpSpPr>
          <p:cNvPr id="35844" name="Group 3"/>
          <p:cNvGrpSpPr>
            <a:grpSpLocks/>
          </p:cNvGrpSpPr>
          <p:nvPr/>
        </p:nvGrpSpPr>
        <p:grpSpPr bwMode="auto">
          <a:xfrm>
            <a:off x="2514600" y="2438400"/>
            <a:ext cx="4876800" cy="3429000"/>
            <a:chOff x="624" y="1536"/>
            <a:chExt cx="3072" cy="2160"/>
          </a:xfrm>
        </p:grpSpPr>
        <p:sp>
          <p:nvSpPr>
            <p:cNvPr id="35845" name="Line 4"/>
            <p:cNvSpPr>
              <a:spLocks noChangeShapeType="1"/>
            </p:cNvSpPr>
            <p:nvPr/>
          </p:nvSpPr>
          <p:spPr bwMode="auto">
            <a:xfrm>
              <a:off x="960" y="3251"/>
              <a:ext cx="27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" name="Line 5"/>
            <p:cNvSpPr>
              <a:spLocks noChangeShapeType="1"/>
            </p:cNvSpPr>
            <p:nvPr/>
          </p:nvSpPr>
          <p:spPr bwMode="auto">
            <a:xfrm flipH="1" flipV="1">
              <a:off x="1057" y="1536"/>
              <a:ext cx="0" cy="18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" name="Oval 6"/>
            <p:cNvSpPr>
              <a:spLocks noChangeArrowheads="1"/>
            </p:cNvSpPr>
            <p:nvPr/>
          </p:nvSpPr>
          <p:spPr bwMode="auto">
            <a:xfrm>
              <a:off x="1008" y="3210"/>
              <a:ext cx="97" cy="8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8" name="Oval 7"/>
            <p:cNvSpPr>
              <a:spLocks noChangeArrowheads="1"/>
            </p:cNvSpPr>
            <p:nvPr/>
          </p:nvSpPr>
          <p:spPr bwMode="auto">
            <a:xfrm>
              <a:off x="2017" y="3210"/>
              <a:ext cx="95" cy="8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" name="Line 8"/>
            <p:cNvSpPr>
              <a:spLocks noChangeShapeType="1"/>
            </p:cNvSpPr>
            <p:nvPr/>
          </p:nvSpPr>
          <p:spPr bwMode="auto">
            <a:xfrm>
              <a:off x="768" y="1703"/>
              <a:ext cx="2496" cy="175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9"/>
            <p:cNvSpPr>
              <a:spLocks noChangeShapeType="1"/>
            </p:cNvSpPr>
            <p:nvPr/>
          </p:nvSpPr>
          <p:spPr bwMode="auto">
            <a:xfrm>
              <a:off x="624" y="2247"/>
              <a:ext cx="2064" cy="144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Text Box 10"/>
            <p:cNvSpPr txBox="1">
              <a:spLocks noChangeArrowheads="1"/>
            </p:cNvSpPr>
            <p:nvPr/>
          </p:nvSpPr>
          <p:spPr bwMode="auto">
            <a:xfrm>
              <a:off x="1874" y="333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2883" y="32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5853" name="Text Box 12"/>
            <p:cNvSpPr txBox="1">
              <a:spLocks noChangeArrowheads="1"/>
            </p:cNvSpPr>
            <p:nvPr/>
          </p:nvSpPr>
          <p:spPr bwMode="auto">
            <a:xfrm>
              <a:off x="674" y="17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5854" name="Text Box 13"/>
            <p:cNvSpPr txBox="1">
              <a:spLocks noChangeArrowheads="1"/>
            </p:cNvSpPr>
            <p:nvPr/>
          </p:nvSpPr>
          <p:spPr bwMode="auto">
            <a:xfrm>
              <a:off x="678" y="3328"/>
              <a:ext cx="1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35855" name="Object 14"/>
            <p:cNvGraphicFramePr>
              <a:graphicFrameLocks noChangeAspect="1"/>
            </p:cNvGraphicFramePr>
            <p:nvPr/>
          </p:nvGraphicFramePr>
          <p:xfrm>
            <a:off x="1126" y="2888"/>
            <a:ext cx="19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5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358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888"/>
                          <a:ext cx="19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5"/>
            <p:cNvGraphicFramePr>
              <a:graphicFrameLocks noChangeAspect="1"/>
            </p:cNvGraphicFramePr>
            <p:nvPr/>
          </p:nvGraphicFramePr>
          <p:xfrm>
            <a:off x="1949" y="2977"/>
            <a:ext cx="20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6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3585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2977"/>
                          <a:ext cx="20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16"/>
            <p:cNvGraphicFramePr>
              <a:graphicFrameLocks noChangeAspect="1"/>
            </p:cNvGraphicFramePr>
            <p:nvPr/>
          </p:nvGraphicFramePr>
          <p:xfrm>
            <a:off x="3033" y="2923"/>
            <a:ext cx="2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7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3585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2923"/>
                          <a:ext cx="2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17"/>
            <p:cNvGraphicFramePr>
              <a:graphicFrameLocks noChangeAspect="1"/>
            </p:cNvGraphicFramePr>
            <p:nvPr/>
          </p:nvGraphicFramePr>
          <p:xfrm>
            <a:off x="1194" y="1703"/>
            <a:ext cx="20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8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3585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703"/>
                          <a:ext cx="20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721" y="1996"/>
              <a:ext cx="2063" cy="14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AutoShape 19"/>
            <p:cNvSpPr>
              <a:spLocks noChangeArrowheads="1"/>
            </p:cNvSpPr>
            <p:nvPr/>
          </p:nvSpPr>
          <p:spPr bwMode="auto">
            <a:xfrm>
              <a:off x="2880" y="3168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660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AutoShape 20"/>
            <p:cNvSpPr>
              <a:spLocks noChangeArrowheads="1"/>
            </p:cNvSpPr>
            <p:nvPr/>
          </p:nvSpPr>
          <p:spPr bwMode="auto">
            <a:xfrm>
              <a:off x="984" y="1832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660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44434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可分</a:t>
            </a:r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435500E-781E-4EE7-B083-34AEAC100226}" type="slidenum">
              <a:rPr lang="en-US" altLang="zh-CN" sz="1400"/>
              <a:pPr eaLnBrk="1" hangingPunct="1"/>
              <a:t>51</a:t>
            </a:fld>
            <a:endParaRPr lang="en-US" altLang="zh-CN" sz="140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351088" y="2852738"/>
            <a:ext cx="2449512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一次多项式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1.7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</p:txBody>
      </p:sp>
      <p:grpSp>
        <p:nvGrpSpPr>
          <p:cNvPr id="36869" name="Group 4"/>
          <p:cNvGrpSpPr>
            <a:grpSpLocks/>
          </p:cNvGrpSpPr>
          <p:nvPr/>
        </p:nvGrpSpPr>
        <p:grpSpPr bwMode="auto">
          <a:xfrm>
            <a:off x="5087938" y="2565400"/>
            <a:ext cx="4970462" cy="3759200"/>
            <a:chOff x="2245" y="1616"/>
            <a:chExt cx="3131" cy="2368"/>
          </a:xfrm>
        </p:grpSpPr>
        <p:pic>
          <p:nvPicPr>
            <p:cNvPr id="36870" name="Picture 5" descr="线性分类_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1616"/>
              <a:ext cx="3131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Line 6"/>
            <p:cNvSpPr>
              <a:spLocks noChangeShapeType="1"/>
            </p:cNvSpPr>
            <p:nvPr/>
          </p:nvSpPr>
          <p:spPr bwMode="auto">
            <a:xfrm>
              <a:off x="2256" y="2640"/>
              <a:ext cx="1104" cy="12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Line 7"/>
            <p:cNvSpPr>
              <a:spLocks noChangeShapeType="1"/>
            </p:cNvSpPr>
            <p:nvPr/>
          </p:nvSpPr>
          <p:spPr bwMode="auto">
            <a:xfrm>
              <a:off x="2352" y="1632"/>
              <a:ext cx="1968" cy="23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Line 8"/>
            <p:cNvSpPr>
              <a:spLocks noChangeShapeType="1"/>
            </p:cNvSpPr>
            <p:nvPr/>
          </p:nvSpPr>
          <p:spPr bwMode="auto">
            <a:xfrm>
              <a:off x="2256" y="2112"/>
              <a:ext cx="1632" cy="18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14571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不可分</a:t>
            </a:r>
          </a:p>
        </p:txBody>
      </p:sp>
      <p:sp>
        <p:nvSpPr>
          <p:cNvPr id="3789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C11376-5124-4E8E-9460-0B049EF11801}" type="slidenum">
              <a:rPr lang="en-US" altLang="zh-CN" sz="1400"/>
              <a:pPr eaLnBrk="1" hangingPunct="1"/>
              <a:t>52</a:t>
            </a:fld>
            <a:endParaRPr lang="en-US" altLang="zh-CN" sz="1400"/>
          </a:p>
        </p:txBody>
      </p:sp>
      <p:pic>
        <p:nvPicPr>
          <p:cNvPr id="37892" name="Picture 4" descr="线性分类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2864" y="2492375"/>
            <a:ext cx="5545137" cy="4148138"/>
          </a:xfrm>
          <a:noFill/>
        </p:spPr>
      </p:pic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2351088" y="2852738"/>
            <a:ext cx="2449512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一次多项式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</a:t>
            </a:r>
            <a:r>
              <a:rPr lang="en-US" altLang="zh-CN" sz="1800">
                <a:solidFill>
                  <a:schemeClr val="tx1"/>
                </a:solidFill>
              </a:rPr>
              <a:t>=100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并没有很好分开</a:t>
            </a:r>
          </a:p>
        </p:txBody>
      </p:sp>
      <p:sp>
        <p:nvSpPr>
          <p:cNvPr id="37894" name="Line 5"/>
          <p:cNvSpPr>
            <a:spLocks noChangeShapeType="1"/>
          </p:cNvSpPr>
          <p:nvPr/>
        </p:nvSpPr>
        <p:spPr bwMode="auto">
          <a:xfrm flipV="1">
            <a:off x="5181600" y="2514600"/>
            <a:ext cx="3429000" cy="41148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6"/>
          <p:cNvSpPr>
            <a:spLocks noChangeShapeType="1"/>
          </p:cNvSpPr>
          <p:nvPr/>
        </p:nvSpPr>
        <p:spPr bwMode="auto">
          <a:xfrm flipV="1">
            <a:off x="7543800" y="3200400"/>
            <a:ext cx="2895600" cy="3429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Line 7"/>
          <p:cNvSpPr>
            <a:spLocks noChangeShapeType="1"/>
          </p:cNvSpPr>
          <p:nvPr/>
        </p:nvSpPr>
        <p:spPr bwMode="auto">
          <a:xfrm flipV="1">
            <a:off x="6324600" y="2514600"/>
            <a:ext cx="3505200" cy="411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5170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松弛因子的影响</a:t>
            </a:r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6CBFA28-57A1-4360-86EA-18960714483F}" type="slidenum">
              <a:rPr lang="en-US" altLang="zh-CN" sz="1400"/>
              <a:pPr eaLnBrk="1" hangingPunct="1"/>
              <a:t>53</a:t>
            </a:fld>
            <a:endParaRPr lang="en-US" altLang="zh-CN" sz="1400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2133600"/>
            <a:ext cx="38385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3138488" y="5257800"/>
            <a:ext cx="234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Tahoma" pitchFamily="34" charset="0"/>
              </a:rPr>
              <a:t>C=10</a:t>
            </a:r>
            <a:r>
              <a:rPr kumimoji="1" lang="en-US" altLang="zh-CN" baseline="30000">
                <a:solidFill>
                  <a:schemeClr val="tx1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389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2159001"/>
            <a:ext cx="4203700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7558088" y="5180013"/>
            <a:ext cx="173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Tahoma" pitchFamily="34" charset="0"/>
              </a:rPr>
              <a:t>C=10</a:t>
            </a:r>
            <a:r>
              <a:rPr kumimoji="1" lang="en-US" altLang="zh-CN" baseline="30000">
                <a:solidFill>
                  <a:schemeClr val="tx1"/>
                </a:solidFill>
                <a:latin typeface="Tahoma" pitchFamily="34" charset="0"/>
              </a:rPr>
              <a:t>-8</a:t>
            </a:r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 flipV="1">
            <a:off x="1676400" y="1828800"/>
            <a:ext cx="2819400" cy="27432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 flipV="1">
            <a:off x="2286000" y="2057400"/>
            <a:ext cx="3124200" cy="3048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 flipV="1">
            <a:off x="5867400" y="2133600"/>
            <a:ext cx="457200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 flipV="1">
            <a:off x="1752600" y="1828800"/>
            <a:ext cx="3352800" cy="3200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4" name="Oval 11"/>
          <p:cNvSpPr>
            <a:spLocks noChangeArrowheads="1"/>
          </p:cNvSpPr>
          <p:nvPr/>
        </p:nvSpPr>
        <p:spPr bwMode="auto">
          <a:xfrm>
            <a:off x="2400300" y="22098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Oval 12"/>
          <p:cNvSpPr>
            <a:spLocks noChangeArrowheads="1"/>
          </p:cNvSpPr>
          <p:nvPr/>
        </p:nvSpPr>
        <p:spPr bwMode="auto">
          <a:xfrm>
            <a:off x="2374900" y="35687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Oval 13"/>
          <p:cNvSpPr>
            <a:spLocks noChangeArrowheads="1"/>
          </p:cNvSpPr>
          <p:nvPr/>
        </p:nvSpPr>
        <p:spPr bwMode="auto">
          <a:xfrm>
            <a:off x="2832100" y="42545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Oval 14"/>
          <p:cNvSpPr>
            <a:spLocks noChangeArrowheads="1"/>
          </p:cNvSpPr>
          <p:nvPr/>
        </p:nvSpPr>
        <p:spPr bwMode="auto">
          <a:xfrm>
            <a:off x="3327400" y="28956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8" name="Oval 15"/>
          <p:cNvSpPr>
            <a:spLocks noChangeArrowheads="1"/>
          </p:cNvSpPr>
          <p:nvPr/>
        </p:nvSpPr>
        <p:spPr bwMode="auto">
          <a:xfrm>
            <a:off x="4241800" y="22098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9" name="Oval 16"/>
          <p:cNvSpPr>
            <a:spLocks noChangeArrowheads="1"/>
          </p:cNvSpPr>
          <p:nvPr/>
        </p:nvSpPr>
        <p:spPr bwMode="auto">
          <a:xfrm>
            <a:off x="4254500" y="4914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0" name="Oval 17"/>
          <p:cNvSpPr>
            <a:spLocks noChangeArrowheads="1"/>
          </p:cNvSpPr>
          <p:nvPr/>
        </p:nvSpPr>
        <p:spPr bwMode="auto">
          <a:xfrm>
            <a:off x="7010400" y="41275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1" name="Oval 18"/>
          <p:cNvSpPr>
            <a:spLocks noChangeArrowheads="1"/>
          </p:cNvSpPr>
          <p:nvPr/>
        </p:nvSpPr>
        <p:spPr bwMode="auto">
          <a:xfrm>
            <a:off x="6489700" y="23749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2" name="Oval 19"/>
          <p:cNvSpPr>
            <a:spLocks noChangeArrowheads="1"/>
          </p:cNvSpPr>
          <p:nvPr/>
        </p:nvSpPr>
        <p:spPr bwMode="auto">
          <a:xfrm>
            <a:off x="7505700" y="29718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3" name="Oval 20"/>
          <p:cNvSpPr>
            <a:spLocks noChangeArrowheads="1"/>
          </p:cNvSpPr>
          <p:nvPr/>
        </p:nvSpPr>
        <p:spPr bwMode="auto">
          <a:xfrm>
            <a:off x="8521700" y="23876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" name="Oval 21"/>
          <p:cNvSpPr>
            <a:spLocks noChangeArrowheads="1"/>
          </p:cNvSpPr>
          <p:nvPr/>
        </p:nvSpPr>
        <p:spPr bwMode="auto">
          <a:xfrm>
            <a:off x="5181600" y="2209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Oval 22"/>
          <p:cNvSpPr>
            <a:spLocks noChangeArrowheads="1"/>
          </p:cNvSpPr>
          <p:nvPr/>
        </p:nvSpPr>
        <p:spPr bwMode="auto">
          <a:xfrm>
            <a:off x="6477000" y="471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Oval 23"/>
          <p:cNvSpPr>
            <a:spLocks noChangeArrowheads="1"/>
          </p:cNvSpPr>
          <p:nvPr/>
        </p:nvSpPr>
        <p:spPr bwMode="auto">
          <a:xfrm>
            <a:off x="6489700" y="3543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Oval 24"/>
          <p:cNvSpPr>
            <a:spLocks noChangeArrowheads="1"/>
          </p:cNvSpPr>
          <p:nvPr/>
        </p:nvSpPr>
        <p:spPr bwMode="auto">
          <a:xfrm>
            <a:off x="42291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Oval 25"/>
          <p:cNvSpPr>
            <a:spLocks noChangeArrowheads="1"/>
          </p:cNvSpPr>
          <p:nvPr/>
        </p:nvSpPr>
        <p:spPr bwMode="auto">
          <a:xfrm>
            <a:off x="9537700" y="238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9" name="Oval 26"/>
          <p:cNvSpPr>
            <a:spLocks noChangeArrowheads="1"/>
          </p:cNvSpPr>
          <p:nvPr/>
        </p:nvSpPr>
        <p:spPr bwMode="auto">
          <a:xfrm>
            <a:off x="8521700" y="471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0" name="Oval 27"/>
          <p:cNvSpPr>
            <a:spLocks noChangeArrowheads="1"/>
          </p:cNvSpPr>
          <p:nvPr/>
        </p:nvSpPr>
        <p:spPr bwMode="auto">
          <a:xfrm>
            <a:off x="8521700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9027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XOR</a:t>
            </a:r>
            <a:r>
              <a:rPr lang="zh-CN" altLang="en-US"/>
              <a:t>问题分类面</a:t>
            </a: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C046A3F-A9D9-404B-8552-C8A8EDE34D3A}" type="slidenum">
              <a:rPr lang="en-US" altLang="zh-CN" sz="1400"/>
              <a:pPr eaLnBrk="1" hangingPunct="1"/>
              <a:t>54</a:t>
            </a:fld>
            <a:endParaRPr lang="en-US" altLang="zh-CN" sz="1400"/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2971800" y="1828801"/>
          <a:ext cx="5638800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位图图像" r:id="rId3" imgW="6295238" imgH="4704762" progId="Paint.Picture">
                  <p:embed/>
                </p:oleObj>
              </mc:Choice>
              <mc:Fallback>
                <p:oleObj name="位图图像" r:id="rId3" imgW="6295238" imgH="4704762" progId="Paint.Picture">
                  <p:embed/>
                  <p:pic>
                    <p:nvPicPr>
                      <p:cNvPr id="399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1"/>
                        <a:ext cx="5638800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Oval 4"/>
          <p:cNvSpPr>
            <a:spLocks noChangeArrowheads="1"/>
          </p:cNvSpPr>
          <p:nvPr/>
        </p:nvSpPr>
        <p:spPr bwMode="auto">
          <a:xfrm>
            <a:off x="3749675" y="5807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2" name="Oval 5"/>
          <p:cNvSpPr>
            <a:spLocks noChangeArrowheads="1"/>
          </p:cNvSpPr>
          <p:nvPr/>
        </p:nvSpPr>
        <p:spPr bwMode="auto">
          <a:xfrm>
            <a:off x="7724775" y="198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Oval 6"/>
          <p:cNvSpPr>
            <a:spLocks noChangeArrowheads="1"/>
          </p:cNvSpPr>
          <p:nvPr/>
        </p:nvSpPr>
        <p:spPr bwMode="auto">
          <a:xfrm>
            <a:off x="7680325" y="581977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Oval 7"/>
          <p:cNvSpPr>
            <a:spLocks noChangeArrowheads="1"/>
          </p:cNvSpPr>
          <p:nvPr/>
        </p:nvSpPr>
        <p:spPr bwMode="auto">
          <a:xfrm>
            <a:off x="3749675" y="196532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6678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非线性问题的例子</a:t>
            </a:r>
          </a:p>
        </p:txBody>
      </p:sp>
      <p:sp>
        <p:nvSpPr>
          <p:cNvPr id="4096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6B7E72-DD02-4830-A5FA-F3B591244FEB}" type="slidenum">
              <a:rPr lang="en-US" altLang="zh-CN" sz="1400"/>
              <a:pPr eaLnBrk="1" hangingPunct="1"/>
              <a:t>55</a:t>
            </a:fld>
            <a:endParaRPr lang="en-US" altLang="zh-CN" sz="1400"/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4495800" y="1752600"/>
          <a:ext cx="55626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位图图像" r:id="rId3" imgW="6276190" imgH="4686954" progId="Paint.Picture">
                  <p:embed/>
                </p:oleObj>
              </mc:Choice>
              <mc:Fallback>
                <p:oleObj name="位图图像" r:id="rId3" imgW="6276190" imgH="4686954" progId="Paint.Picture">
                  <p:embed/>
                  <p:pic>
                    <p:nvPicPr>
                      <p:cNvPr id="409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55626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752601" y="2286000"/>
            <a:ext cx="2449513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二次多项式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8.3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很好分开</a:t>
            </a:r>
          </a:p>
        </p:txBody>
      </p:sp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7162800" y="914401"/>
          <a:ext cx="1371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409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14401"/>
                        <a:ext cx="1371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46946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采用三次多项式</a:t>
            </a:r>
          </a:p>
        </p:txBody>
      </p:sp>
      <p:sp>
        <p:nvSpPr>
          <p:cNvPr id="419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13C98-F5DD-4B67-90F5-7B4FA9EB9543}" type="slidenum">
              <a:rPr lang="en-US" altLang="zh-CN" sz="1400"/>
              <a:pPr eaLnBrk="1" hangingPunct="1"/>
              <a:t>56</a:t>
            </a:fld>
            <a:endParaRPr lang="en-US" altLang="zh-CN" sz="1400"/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4724400" y="1828801"/>
          <a:ext cx="5486400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位图图像" r:id="rId3" imgW="6268325" imgH="4704762" progId="Paint.Picture">
                  <p:embed/>
                </p:oleObj>
              </mc:Choice>
              <mc:Fallback>
                <p:oleObj name="位图图像" r:id="rId3" imgW="6268325" imgH="4704762" progId="Paint.Picture">
                  <p:embed/>
                  <p:pic>
                    <p:nvPicPr>
                      <p:cNvPr id="419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1"/>
                        <a:ext cx="5486400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905001" y="2286000"/>
            <a:ext cx="2449513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三次多项式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7.5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很好分开但是分类面不同</a:t>
            </a: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7162800" y="914401"/>
          <a:ext cx="1371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419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14401"/>
                        <a:ext cx="1371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4471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核  </a:t>
            </a:r>
            <a:r>
              <a:rPr lang="en-US" altLang="zh-CN"/>
              <a:t>sigm=1</a:t>
            </a: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6CD75D-4EC1-4553-8CAB-3E60F65DC397}" type="slidenum">
              <a:rPr lang="en-US" altLang="zh-CN" sz="1400"/>
              <a:pPr eaLnBrk="1" hangingPunct="1"/>
              <a:t>57</a:t>
            </a:fld>
            <a:endParaRPr lang="en-US" altLang="zh-CN" sz="1400"/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905001" y="2286000"/>
            <a:ext cx="2449513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高斯核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8.3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高斯核相当于无限阶的多项式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4648200" y="1828801"/>
          <a:ext cx="5562600" cy="41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位图图像" r:id="rId3" imgW="6287378" imgH="4715533" progId="Paint.Picture">
                  <p:embed/>
                </p:oleObj>
              </mc:Choice>
              <mc:Fallback>
                <p:oleObj name="位图图像" r:id="rId3" imgW="6287378" imgH="4715533" progId="Paint.Picture">
                  <p:embed/>
                  <p:pic>
                    <p:nvPicPr>
                      <p:cNvPr id="430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1"/>
                        <a:ext cx="5562600" cy="417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6858000" y="838201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430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38201"/>
                        <a:ext cx="2667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7071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核  </a:t>
            </a:r>
            <a:r>
              <a:rPr lang="en-US" altLang="zh-CN"/>
              <a:t>sigm=2</a:t>
            </a:r>
          </a:p>
        </p:txBody>
      </p:sp>
      <p:sp>
        <p:nvSpPr>
          <p:cNvPr id="4403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9FF5EE6-B776-4A41-8DAD-DDA9036BA626}" type="slidenum">
              <a:rPr lang="en-US" altLang="zh-CN" sz="1400"/>
              <a:pPr eaLnBrk="1" hangingPunct="1"/>
              <a:t>58</a:t>
            </a:fld>
            <a:endParaRPr lang="en-US" altLang="zh-CN" sz="1400"/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1905001" y="2286000"/>
            <a:ext cx="2449513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高斯核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sigma</a:t>
            </a:r>
            <a:r>
              <a:rPr lang="zh-CN" altLang="en-US" sz="1800">
                <a:solidFill>
                  <a:schemeClr val="tx1"/>
                </a:solidFill>
              </a:rPr>
              <a:t>的选取影响很大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4876800" y="1998664"/>
          <a:ext cx="5486400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位图图像" r:id="rId3" imgW="6287378" imgH="4695238" progId="Paint.Picture">
                  <p:embed/>
                </p:oleObj>
              </mc:Choice>
              <mc:Fallback>
                <p:oleObj name="位图图像" r:id="rId3" imgW="6287378" imgH="4695238" progId="Paint.Picture">
                  <p:embed/>
                  <p:pic>
                    <p:nvPicPr>
                      <p:cNvPr id="440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98664"/>
                        <a:ext cx="5486400" cy="409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6858000" y="838201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44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38201"/>
                        <a:ext cx="2667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7096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核  </a:t>
            </a:r>
            <a:r>
              <a:rPr lang="en-US" altLang="zh-CN"/>
              <a:t>sigm=3</a:t>
            </a:r>
          </a:p>
        </p:txBody>
      </p:sp>
      <p:sp>
        <p:nvSpPr>
          <p:cNvPr id="450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27B86A2-C1FD-4F07-B117-0F6340E07275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4724400" y="1828801"/>
          <a:ext cx="5562600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位图图像" r:id="rId3" imgW="6304762" imgH="4704762" progId="Paint.Picture">
                  <p:embed/>
                </p:oleObj>
              </mc:Choice>
              <mc:Fallback>
                <p:oleObj name="位图图像" r:id="rId3" imgW="6304762" imgH="4704762" progId="Paint.Picture">
                  <p:embed/>
                  <p:pic>
                    <p:nvPicPr>
                      <p:cNvPr id="450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1"/>
                        <a:ext cx="5562600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905001" y="2286000"/>
            <a:ext cx="2449513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高斯内核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7.5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高斯内核相当于无限阶的多项式</a:t>
            </a:r>
          </a:p>
        </p:txBody>
      </p:sp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6858000" y="838201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450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38201"/>
                        <a:ext cx="2667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938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933AD-5139-3245-B94F-B3502EADF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on 4  </a:t>
            </a:r>
            <a:r>
              <a:rPr lang="zh-CN" altLang="en-US" dirty="0"/>
              <a:t>不同人可能信号存在差异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421646-D2DC-A94E-A799-E85474601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715" y="2224088"/>
            <a:ext cx="2159000" cy="1358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77FBE1-75EE-4B4D-9E8D-0BA0ACBDA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865" y="2262188"/>
            <a:ext cx="2120900" cy="132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A6AB03-06BE-D845-8C58-658655485D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1582" y="3678240"/>
            <a:ext cx="2120900" cy="1333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74537EB-8A0C-5141-98BA-0A64C09C38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4865" y="3727179"/>
            <a:ext cx="2057400" cy="12954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197521B-909C-2541-B13D-A35E50DA7CFB}"/>
              </a:ext>
            </a:extLst>
          </p:cNvPr>
          <p:cNvGrpSpPr/>
          <p:nvPr/>
        </p:nvGrpSpPr>
        <p:grpSpPr>
          <a:xfrm>
            <a:off x="3820997" y="2262188"/>
            <a:ext cx="630618" cy="2777290"/>
            <a:chOff x="2697047" y="1486301"/>
            <a:chExt cx="630618" cy="6325856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C287D68-DE5B-5C46-A31E-161C4FDE2CFF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B63BECD-CF62-FB40-8314-8D7D4FEBCCA2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A4BFAAA-262E-694D-9BCD-17A0C148753F}"/>
              </a:ext>
            </a:extLst>
          </p:cNvPr>
          <p:cNvGrpSpPr/>
          <p:nvPr/>
        </p:nvGrpSpPr>
        <p:grpSpPr>
          <a:xfrm>
            <a:off x="6402940" y="2319484"/>
            <a:ext cx="630618" cy="2777290"/>
            <a:chOff x="2697047" y="1486301"/>
            <a:chExt cx="630618" cy="6325856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AA1F7AA-E270-3C41-81AD-A4F8F6CC8C77}"/>
                </a:ext>
              </a:extLst>
            </p:cNvPr>
            <p:cNvCxnSpPr/>
            <p:nvPr/>
          </p:nvCxnSpPr>
          <p:spPr>
            <a:xfrm>
              <a:off x="2697047" y="1542736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03BC03B-9001-D04F-BA10-4A9004F7EA9D}"/>
                </a:ext>
              </a:extLst>
            </p:cNvPr>
            <p:cNvCxnSpPr/>
            <p:nvPr/>
          </p:nvCxnSpPr>
          <p:spPr>
            <a:xfrm>
              <a:off x="3327665" y="1486301"/>
              <a:ext cx="0" cy="62694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97119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核  </a:t>
            </a:r>
            <a:r>
              <a:rPr lang="en-US" altLang="zh-CN"/>
              <a:t>sigm=9</a:t>
            </a: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17119B0-722C-4806-9EAD-2D63A000D83A}" type="slidenum">
              <a:rPr lang="en-US" altLang="zh-CN" sz="1400"/>
              <a:pPr eaLnBrk="1" hangingPunct="1"/>
              <a:t>60</a:t>
            </a:fld>
            <a:endParaRPr lang="en-US" altLang="zh-CN" sz="1400"/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1905001" y="2286000"/>
            <a:ext cx="2449513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120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高斯核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sigma</a:t>
            </a:r>
            <a:r>
              <a:rPr lang="zh-CN" altLang="en-US" sz="1800">
                <a:solidFill>
                  <a:schemeClr val="tx1"/>
                </a:solidFill>
              </a:rPr>
              <a:t>增加，运算量增加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4572000" y="1828801"/>
          <a:ext cx="5562600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位图图像" r:id="rId3" imgW="6287378" imgH="4704762" progId="Paint.Picture">
                  <p:embed/>
                </p:oleObj>
              </mc:Choice>
              <mc:Fallback>
                <p:oleObj name="位图图像" r:id="rId3" imgW="6287378" imgH="4704762" progId="Paint.Picture">
                  <p:embed/>
                  <p:pic>
                    <p:nvPicPr>
                      <p:cNvPr id="46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1"/>
                        <a:ext cx="5562600" cy="41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6858000" y="838201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460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38201"/>
                        <a:ext cx="2667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4825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核的选择是很重要的</a:t>
            </a:r>
          </a:p>
        </p:txBody>
      </p:sp>
      <p:sp>
        <p:nvSpPr>
          <p:cNvPr id="471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01B7838-AE64-47A1-809F-DA5715C7C289}" type="slidenum">
              <a:rPr lang="en-US" altLang="zh-CN" sz="1400"/>
              <a:pPr eaLnBrk="1" hangingPunct="1"/>
              <a:t>61</a:t>
            </a:fld>
            <a:endParaRPr lang="en-US" altLang="zh-CN" sz="1400"/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1905000" y="2286001"/>
            <a:ext cx="7772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核的选择对结果有很大的影响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但是核的选择却没有统一的方法，大多要靠经验</a:t>
            </a:r>
          </a:p>
        </p:txBody>
      </p:sp>
    </p:spTree>
    <p:extLst>
      <p:ext uri="{BB962C8B-B14F-4D97-AF65-F5344CB8AC3E}">
        <p14:creationId xmlns:p14="http://schemas.microsoft.com/office/powerpoint/2010/main" val="2871557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相互包含的例子</a:t>
            </a:r>
          </a:p>
        </p:txBody>
      </p:sp>
      <p:sp>
        <p:nvSpPr>
          <p:cNvPr id="481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70E41BE-3AE5-49F0-93D7-CA34442BE5D0}" type="slidenum">
              <a:rPr lang="en-US" altLang="zh-CN" sz="1400"/>
              <a:pPr eaLnBrk="1" hangingPunct="1"/>
              <a:t>62</a:t>
            </a:fld>
            <a:endParaRPr lang="en-US" altLang="zh-CN" sz="1400"/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4724400" y="1905000"/>
          <a:ext cx="5486400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位图图像" r:id="rId3" imgW="6295238" imgH="4695238" progId="Paint.Picture">
                  <p:embed/>
                </p:oleObj>
              </mc:Choice>
              <mc:Fallback>
                <p:oleObj name="位图图像" r:id="rId3" imgW="6295238" imgH="4695238" progId="Paint.Picture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5486400" cy="40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1" y="2286000"/>
            <a:ext cx="2449513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样本数</a:t>
            </a:r>
            <a:r>
              <a:rPr lang="en-US" altLang="zh-CN" sz="1800">
                <a:solidFill>
                  <a:schemeClr val="tx1"/>
                </a:solidFill>
              </a:rPr>
              <a:t>=8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核</a:t>
            </a:r>
            <a:r>
              <a:rPr lang="en-US" altLang="zh-CN" sz="1800">
                <a:solidFill>
                  <a:schemeClr val="tx1"/>
                </a:solidFill>
              </a:rPr>
              <a:t>=</a:t>
            </a:r>
            <a:r>
              <a:rPr lang="zh-CN" altLang="en-US" sz="1800">
                <a:solidFill>
                  <a:schemeClr val="tx1"/>
                </a:solidFill>
              </a:rPr>
              <a:t>三次多项式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支持向量</a:t>
            </a:r>
            <a:r>
              <a:rPr lang="en-US" altLang="zh-CN" sz="1800">
                <a:solidFill>
                  <a:schemeClr val="tx1"/>
                </a:solidFill>
              </a:rPr>
              <a:t>/</a:t>
            </a:r>
            <a:r>
              <a:rPr lang="zh-CN" altLang="en-US" sz="1800">
                <a:solidFill>
                  <a:schemeClr val="tx1"/>
                </a:solidFill>
              </a:rPr>
              <a:t>总样本数的</a:t>
            </a:r>
            <a:r>
              <a:rPr lang="en-US" altLang="zh-CN" sz="1800">
                <a:solidFill>
                  <a:schemeClr val="tx1"/>
                </a:solidFill>
              </a:rPr>
              <a:t>=100%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80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</a:rPr>
              <a:t>@</a:t>
            </a:r>
            <a:r>
              <a:rPr lang="zh-CN" altLang="en-US" sz="1800">
                <a:solidFill>
                  <a:schemeClr val="tx1"/>
                </a:solidFill>
              </a:rPr>
              <a:t>小样本效果好</a:t>
            </a:r>
          </a:p>
        </p:txBody>
      </p:sp>
    </p:spTree>
    <p:extLst>
      <p:ext uri="{BB962C8B-B14F-4D97-AF65-F5344CB8AC3E}">
        <p14:creationId xmlns:p14="http://schemas.microsoft.com/office/powerpoint/2010/main" val="39017261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类问题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           c-1</a:t>
            </a:r>
            <a:r>
              <a:rPr lang="zh-CN" altLang="en-US" dirty="0"/>
              <a:t>个两类问题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                        个线性判别函数 </a:t>
            </a:r>
          </a:p>
        </p:txBody>
      </p:sp>
      <p:sp>
        <p:nvSpPr>
          <p:cNvPr id="491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394684-8526-4E37-8048-7803CA9BD8C1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3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76346"/>
              </p:ext>
            </p:extLst>
          </p:nvPr>
        </p:nvGraphicFramePr>
        <p:xfrm>
          <a:off x="938214" y="2264033"/>
          <a:ext cx="566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3" imgW="171412" imgH="123900" progId="Equation.3">
                  <p:embed/>
                </p:oleObj>
              </mc:Choice>
              <mc:Fallback>
                <p:oleObj name="Equation" r:id="rId3" imgW="171412" imgH="123900" progId="Equation.3">
                  <p:embed/>
                  <p:pic>
                    <p:nvPicPr>
                      <p:cNvPr id="491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4" y="2264033"/>
                        <a:ext cx="566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44457"/>
              </p:ext>
            </p:extLst>
          </p:nvPr>
        </p:nvGraphicFramePr>
        <p:xfrm>
          <a:off x="938214" y="3553341"/>
          <a:ext cx="1908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5" imgW="666754" imgH="371429" progId="Equation.3">
                  <p:embed/>
                </p:oleObj>
              </mc:Choice>
              <mc:Fallback>
                <p:oleObj name="Equation" r:id="rId5" imgW="666754" imgH="371429" progId="Equation.3">
                  <p:embed/>
                  <p:pic>
                    <p:nvPicPr>
                      <p:cNvPr id="491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4" y="3553341"/>
                        <a:ext cx="19081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8700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多类问题 </a:t>
            </a:r>
          </a:p>
        </p:txBody>
      </p:sp>
      <p:sp>
        <p:nvSpPr>
          <p:cNvPr id="501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FD7B3A3-FC17-4187-9ED1-825FECCDE38C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4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0182" name="Picture 9" descr="ms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7924800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73803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多类问题 </a:t>
            </a: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D172D6B-809E-472A-A3EE-68EEE2B07E0B}" type="slidenum">
              <a:rPr lang="zh-CN" altLang="en-US" sz="140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5</a:t>
            </a:fld>
            <a:endParaRPr lang="en-US" altLang="zh-CN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1206" name="Picture 6" descr="ms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1"/>
            <a:ext cx="73152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74536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问题：</a:t>
            </a:r>
            <a:r>
              <a:rPr lang="zh-CN" altLang="en-US" b="0"/>
              <a:t>过拟合</a:t>
            </a:r>
            <a:r>
              <a:rPr lang="en-US" altLang="zh-CN" b="0"/>
              <a:t>(overfitting)</a:t>
            </a:r>
            <a:r>
              <a:rPr lang="en-US" altLang="zh-CN"/>
              <a:t> 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27263" y="1485900"/>
            <a:ext cx="7637462" cy="24003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276600" y="1524001"/>
          <a:ext cx="4730750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Bitmap Image" r:id="rId4" imgW="2228571" imgH="2180952" progId="Paint.Picture">
                  <p:embed/>
                </p:oleObj>
              </mc:Choice>
              <mc:Fallback>
                <p:oleObj name="Bitmap Image" r:id="rId4" imgW="2228571" imgH="2180952" progId="Paint.Picture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1"/>
                        <a:ext cx="4730750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5898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问题：</a:t>
            </a:r>
            <a:r>
              <a:rPr lang="zh-CN" altLang="en-US" b="0"/>
              <a:t>过拟合</a:t>
            </a:r>
            <a:r>
              <a:rPr lang="en-US" altLang="zh-CN" b="0"/>
              <a:t>(overfitting)</a:t>
            </a:r>
            <a:r>
              <a:rPr lang="en-US" altLang="zh-CN"/>
              <a:t> 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27263" y="1485900"/>
            <a:ext cx="7637462" cy="24003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352801" y="1708151"/>
          <a:ext cx="4486275" cy="44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Bitmap Image" r:id="rId4" imgW="2266667" imgH="2295238" progId="Paint.Picture">
                  <p:embed/>
                </p:oleObj>
              </mc:Choice>
              <mc:Fallback>
                <p:oleObj name="Bitmap Image" r:id="rId4" imgW="2266667" imgH="2295238" progId="Paint.Picture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708151"/>
                        <a:ext cx="4486275" cy="44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19997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61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/>
              <a:t>数据的多项式拟合</a:t>
            </a:r>
          </a:p>
        </p:txBody>
      </p:sp>
      <p:pic>
        <p:nvPicPr>
          <p:cNvPr id="542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0526" y="1943100"/>
            <a:ext cx="6145213" cy="1619250"/>
          </a:xfrm>
          <a:noFill/>
        </p:spPr>
      </p:pic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227263" y="4343400"/>
            <a:ext cx="77708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pPr marL="234950" indent="-234950" defTabSz="912813" eaLnBrk="0" hangingPunct="0">
              <a:lnSpc>
                <a:spcPct val="85000"/>
              </a:lnSpc>
              <a:spcAft>
                <a:spcPct val="40000"/>
              </a:spcAft>
              <a:buClr>
                <a:schemeClr val="hlink"/>
              </a:buClr>
              <a:buSzPct val="80000"/>
            </a:pPr>
            <a:r>
              <a:rPr lang="en-US" altLang="zh-CN" sz="3000">
                <a:latin typeface="Tahoma" pitchFamily="34" charset="0"/>
              </a:rPr>
              <a:t>y(x,w)</a:t>
            </a:r>
            <a:r>
              <a:rPr lang="zh-CN" altLang="en-US" sz="3000">
                <a:latin typeface="Tahoma" pitchFamily="34" charset="0"/>
              </a:rPr>
              <a:t>是多项式函数</a:t>
            </a:r>
          </a:p>
        </p:txBody>
      </p:sp>
    </p:spTree>
    <p:extLst>
      <p:ext uri="{BB962C8B-B14F-4D97-AF65-F5344CB8AC3E}">
        <p14:creationId xmlns:p14="http://schemas.microsoft.com/office/powerpoint/2010/main" val="27814591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9400"/>
            <a:ext cx="8229600" cy="1143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4532313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457201"/>
            <a:ext cx="8909050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6400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ABED0C-BE50-DD41-8FD5-E699F38F7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2746375"/>
            <a:ext cx="10515600" cy="1325563"/>
          </a:xfrm>
        </p:spPr>
        <p:txBody>
          <a:bodyPr/>
          <a:lstStyle/>
          <a:p>
            <a:r>
              <a:rPr lang="zh-CN" altLang="en-US" dirty="0"/>
              <a:t>如何对不同信息特征进行整合分类呢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14080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61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/>
              <a:t>拟合误差</a:t>
            </a:r>
          </a:p>
        </p:txBody>
      </p:sp>
      <p:pic>
        <p:nvPicPr>
          <p:cNvPr id="563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95689" y="2008188"/>
            <a:ext cx="5000625" cy="3714750"/>
          </a:xfrm>
          <a:noFill/>
        </p:spPr>
      </p:pic>
    </p:spTree>
    <p:extLst>
      <p:ext uri="{BB962C8B-B14F-4D97-AF65-F5344CB8AC3E}">
        <p14:creationId xmlns:p14="http://schemas.microsoft.com/office/powerpoint/2010/main" val="157478267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61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/>
              <a:t>模型选择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981200"/>
            <a:ext cx="3986212" cy="4114800"/>
          </a:xfrm>
        </p:spPr>
        <p:txBody>
          <a:bodyPr vert="horz" lIns="91431" tIns="45716" rIns="91431" bIns="45716" rtlCol="0">
            <a:normAutofit/>
          </a:bodyPr>
          <a:lstStyle/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zh-CN" altLang="en-US" sz="2400"/>
              <a:t>多项式的阶次</a:t>
            </a:r>
            <a:r>
              <a:rPr lang="en-US" altLang="zh-CN" sz="2400"/>
              <a:t>M=?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en-US" altLang="zh-CN" sz="2400"/>
              <a:t>M</a:t>
            </a:r>
            <a:r>
              <a:rPr lang="zh-CN" altLang="en-US" sz="2400"/>
              <a:t>小，模型简单，不够灵活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en-US" altLang="zh-CN" sz="2400"/>
              <a:t>M</a:t>
            </a:r>
            <a:r>
              <a:rPr lang="zh-CN" altLang="en-US" sz="2400"/>
              <a:t>大，模型复杂，灵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zh-CN" altLang="en-US" sz="2400"/>
              <a:t>活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endParaRPr lang="zh-CN" altLang="en-US" sz="2400"/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zh-CN" altLang="en-US" sz="2400"/>
              <a:t>交叉验证：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r>
              <a:rPr lang="zh-CN" altLang="en-US" sz="2400"/>
              <a:t>训练集，验证集</a:t>
            </a:r>
          </a:p>
          <a:p>
            <a:pPr marL="153988" indent="-153988" defTabSz="600075">
              <a:lnSpc>
                <a:spcPct val="85000"/>
              </a:lnSpc>
              <a:spcBef>
                <a:spcPct val="0"/>
              </a:spcBef>
              <a:spcAft>
                <a:spcPct val="40000"/>
              </a:spcAft>
              <a:buSzPct val="80000"/>
              <a:buNone/>
            </a:pPr>
            <a:endParaRPr lang="en-US" altLang="zh-CN" sz="2400"/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2057400"/>
            <a:ext cx="433705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56364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61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/>
              <a:t>过拟合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4532313"/>
          </a:xfrm>
        </p:spPr>
        <p:txBody>
          <a:bodyPr/>
          <a:lstStyle/>
          <a:p>
            <a:pPr eaLnBrk="1" hangingPunct="1"/>
            <a:r>
              <a:rPr lang="zh-CN" altLang="en-US"/>
              <a:t>用最小二乘方法来寻找模型的参数是最大似然的一个特例</a:t>
            </a:r>
          </a:p>
          <a:p>
            <a:pPr eaLnBrk="1" hangingPunct="1"/>
            <a:r>
              <a:rPr lang="zh-CN" altLang="en-US"/>
              <a:t>过拟合问题是最大似然方法的一个普遍特性</a:t>
            </a:r>
          </a:p>
          <a:p>
            <a:pPr eaLnBrk="1" hangingPunct="1"/>
            <a:r>
              <a:rPr lang="zh-CN" altLang="en-US"/>
              <a:t>采用</a:t>
            </a:r>
            <a:r>
              <a:rPr lang="en-US" altLang="zh-CN" i="1"/>
              <a:t>Bayesian</a:t>
            </a:r>
            <a:r>
              <a:rPr lang="zh-CN" altLang="en-US"/>
              <a:t>方法可以避免过拟合问题。</a:t>
            </a:r>
          </a:p>
        </p:txBody>
      </p:sp>
    </p:spTree>
    <p:extLst>
      <p:ext uri="{BB962C8B-B14F-4D97-AF65-F5344CB8AC3E}">
        <p14:creationId xmlns:p14="http://schemas.microsoft.com/office/powerpoint/2010/main" val="3785277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F1E26-24FC-844D-A8CD-58C7AA59C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9841" y="1910145"/>
            <a:ext cx="10515600" cy="1325563"/>
          </a:xfrm>
        </p:spPr>
        <p:txBody>
          <a:bodyPr/>
          <a:lstStyle/>
          <a:p>
            <a:r>
              <a:rPr lang="zh-CN" altLang="en-US" dirty="0"/>
              <a:t>第一节， 分类与模式识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611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模式识别系统构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E5B51-2669-4674-B868-6BCDC67A892D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 bwMode="auto">
          <a:xfrm>
            <a:off x="2332038" y="2319339"/>
            <a:ext cx="1892300" cy="523875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数据获取</a:t>
            </a:r>
          </a:p>
        </p:txBody>
      </p:sp>
      <p:sp>
        <p:nvSpPr>
          <p:cNvPr id="35845" name="矩形 2"/>
          <p:cNvSpPr>
            <a:spLocks noChangeArrowheads="1"/>
          </p:cNvSpPr>
          <p:nvPr/>
        </p:nvSpPr>
        <p:spPr bwMode="auto">
          <a:xfrm>
            <a:off x="2351088" y="2416453"/>
            <a:ext cx="1873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5846" name="矩形 3"/>
          <p:cNvSpPr>
            <a:spLocks noChangeArrowheads="1"/>
          </p:cNvSpPr>
          <p:nvPr/>
        </p:nvSpPr>
        <p:spPr bwMode="auto">
          <a:xfrm>
            <a:off x="3123117" y="389282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4673600" y="2124075"/>
            <a:ext cx="1892300" cy="954088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特征提取与选择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7032625" y="2139950"/>
            <a:ext cx="1892300" cy="954088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分类器</a:t>
            </a:r>
            <a:endParaRPr lang="en-US" altLang="zh-CN" sz="2800" dirty="0"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设计</a:t>
            </a:r>
          </a:p>
        </p:txBody>
      </p:sp>
      <p:sp>
        <p:nvSpPr>
          <p:cNvPr id="35849" name="右箭头 6"/>
          <p:cNvSpPr>
            <a:spLocks noChangeArrowheads="1"/>
          </p:cNvSpPr>
          <p:nvPr/>
        </p:nvSpPr>
        <p:spPr bwMode="auto">
          <a:xfrm>
            <a:off x="4326232" y="2187457"/>
            <a:ext cx="245474" cy="733663"/>
          </a:xfrm>
          <a:prstGeom prst="rightArrow">
            <a:avLst>
              <a:gd name="adj1" fmla="val 50000"/>
              <a:gd name="adj2" fmla="val 49871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5850" name="右箭头 12"/>
          <p:cNvSpPr>
            <a:spLocks noChangeArrowheads="1"/>
          </p:cNvSpPr>
          <p:nvPr/>
        </p:nvSpPr>
        <p:spPr bwMode="auto">
          <a:xfrm>
            <a:off x="6684463" y="2187457"/>
            <a:ext cx="245474" cy="733663"/>
          </a:xfrm>
          <a:prstGeom prst="rightArrow">
            <a:avLst>
              <a:gd name="adj1" fmla="val 50000"/>
              <a:gd name="adj2" fmla="val 50047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 bwMode="auto">
          <a:xfrm>
            <a:off x="2370138" y="4271964"/>
            <a:ext cx="1892300" cy="523875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数据获取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4711700" y="4076700"/>
            <a:ext cx="1892300" cy="954088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特征提取与选择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7070725" y="4308475"/>
            <a:ext cx="1892300" cy="522288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ea typeface="宋体" pitchFamily="2" charset="-122"/>
              </a:rPr>
              <a:t>测试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5854" name="右箭头 16"/>
          <p:cNvSpPr>
            <a:spLocks noChangeArrowheads="1"/>
          </p:cNvSpPr>
          <p:nvPr/>
        </p:nvSpPr>
        <p:spPr bwMode="auto">
          <a:xfrm>
            <a:off x="4364332" y="4141670"/>
            <a:ext cx="245474" cy="733663"/>
          </a:xfrm>
          <a:prstGeom prst="rightArrow">
            <a:avLst>
              <a:gd name="adj1" fmla="val 50000"/>
              <a:gd name="adj2" fmla="val 49871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5855" name="右箭头 17"/>
          <p:cNvSpPr>
            <a:spLocks noChangeArrowheads="1"/>
          </p:cNvSpPr>
          <p:nvPr/>
        </p:nvSpPr>
        <p:spPr bwMode="auto">
          <a:xfrm>
            <a:off x="6722563" y="4141670"/>
            <a:ext cx="245474" cy="733663"/>
          </a:xfrm>
          <a:prstGeom prst="rightArrow">
            <a:avLst>
              <a:gd name="adj1" fmla="val 50000"/>
              <a:gd name="adj2" fmla="val 50047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3694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5</TotalTime>
  <Words>1528</Words>
  <Application>Microsoft Macintosh PowerPoint</Application>
  <PresentationFormat>Widescreen</PresentationFormat>
  <Paragraphs>411</Paragraphs>
  <Slides>72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2</vt:i4>
      </vt:variant>
    </vt:vector>
  </HeadingPairs>
  <TitlesOfParts>
    <vt:vector size="88" baseType="lpstr">
      <vt:lpstr>等线</vt:lpstr>
      <vt:lpstr>等线 Light</vt:lpstr>
      <vt:lpstr>宋体</vt:lpstr>
      <vt:lpstr>Arial</vt:lpstr>
      <vt:lpstr>Calibri</vt:lpstr>
      <vt:lpstr>Calibri Light</vt:lpstr>
      <vt:lpstr>Tahoma</vt:lpstr>
      <vt:lpstr>Times New Roman</vt:lpstr>
      <vt:lpstr>Verdana</vt:lpstr>
      <vt:lpstr>Wingdings</vt:lpstr>
      <vt:lpstr>Office Theme</vt:lpstr>
      <vt:lpstr>Bitmap Image</vt:lpstr>
      <vt:lpstr>Equation</vt:lpstr>
      <vt:lpstr>位图图像</vt:lpstr>
      <vt:lpstr>公式</vt:lpstr>
      <vt:lpstr>Formula</vt:lpstr>
      <vt:lpstr>机器学习与神经网络计算</vt:lpstr>
      <vt:lpstr>脑机接口 数据探索</vt:lpstr>
      <vt:lpstr>FFT</vt:lpstr>
      <vt:lpstr>PowerPoint Presentation</vt:lpstr>
      <vt:lpstr>PowerPoint Presentation</vt:lpstr>
      <vt:lpstr>Person 4  不同人可能信号存在差异</vt:lpstr>
      <vt:lpstr>如何对不同信息特征进行整合分类呢？</vt:lpstr>
      <vt:lpstr>第一节， 分类与模式识别</vt:lpstr>
      <vt:lpstr>模式识别系统构成</vt:lpstr>
      <vt:lpstr>PowerPoint Presentation</vt:lpstr>
      <vt:lpstr>PowerPoint Presentation</vt:lpstr>
      <vt:lpstr>特征的提取</vt:lpstr>
      <vt:lpstr>模式识别算法评价</vt:lpstr>
      <vt:lpstr>近邻法</vt:lpstr>
      <vt:lpstr>PowerPoint Presentation</vt:lpstr>
      <vt:lpstr>K 近邻法 </vt:lpstr>
      <vt:lpstr>各种距离度量</vt:lpstr>
      <vt:lpstr>各种距离度量</vt:lpstr>
      <vt:lpstr>各种距离度量</vt:lpstr>
      <vt:lpstr>相似性度量举例</vt:lpstr>
      <vt:lpstr> Linearly separable case</vt:lpstr>
      <vt:lpstr>Optimal Hyperplane</vt:lpstr>
      <vt:lpstr>     概念 ：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cision surface (line)</vt:lpstr>
      <vt:lpstr>Measure of distance</vt:lpstr>
      <vt:lpstr>Linear classfication</vt:lpstr>
      <vt:lpstr>Margin of separation</vt:lpstr>
      <vt:lpstr>Optimization problem</vt:lpstr>
      <vt:lpstr>Lagrange function</vt:lpstr>
      <vt:lpstr>A saddle point</vt:lpstr>
      <vt:lpstr>Dual Problem</vt:lpstr>
      <vt:lpstr>Dual Problem</vt:lpstr>
      <vt:lpstr>Some discussions</vt:lpstr>
      <vt:lpstr>Linearly non-separable patterns</vt:lpstr>
      <vt:lpstr>Linearly non-separable patterns</vt:lpstr>
      <vt:lpstr>Optimization Problem</vt:lpstr>
      <vt:lpstr>Dual Problem</vt:lpstr>
      <vt:lpstr>Summary</vt:lpstr>
      <vt:lpstr>PowerPoint Presentation</vt:lpstr>
      <vt:lpstr>From Linear to Nonlinear</vt:lpstr>
      <vt:lpstr>From Linear to Nonlinear (Cont.)</vt:lpstr>
      <vt:lpstr>Computation</vt:lpstr>
      <vt:lpstr>Kernel Examples</vt:lpstr>
      <vt:lpstr>简单例子  </vt:lpstr>
      <vt:lpstr>解答 图示  </vt:lpstr>
      <vt:lpstr>线性可分</vt:lpstr>
      <vt:lpstr>线性不可分</vt:lpstr>
      <vt:lpstr>松弛因子的影响</vt:lpstr>
      <vt:lpstr>XOR问题分类面</vt:lpstr>
      <vt:lpstr>非线性问题的例子</vt:lpstr>
      <vt:lpstr>采用三次多项式</vt:lpstr>
      <vt:lpstr>高斯核  sigm=1</vt:lpstr>
      <vt:lpstr>高斯核  sigm=2</vt:lpstr>
      <vt:lpstr>高斯核  sigm=3</vt:lpstr>
      <vt:lpstr>高斯核  sigm=9</vt:lpstr>
      <vt:lpstr>核的选择是很重要的</vt:lpstr>
      <vt:lpstr>相互包含的例子</vt:lpstr>
      <vt:lpstr>多类问题 </vt:lpstr>
      <vt:lpstr> 多类问题 </vt:lpstr>
      <vt:lpstr> 多类问题 </vt:lpstr>
      <vt:lpstr>问题：过拟合(overfitting) </vt:lpstr>
      <vt:lpstr>问题：过拟合(overfitting) </vt:lpstr>
      <vt:lpstr>数据的多项式拟合</vt:lpstr>
      <vt:lpstr>PowerPoint Presentation</vt:lpstr>
      <vt:lpstr>拟合误差</vt:lpstr>
      <vt:lpstr>模型选择</vt:lpstr>
      <vt:lpstr>过拟合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与神经网络计算</dc:title>
  <dc:creator>Ji-Song Guan</dc:creator>
  <cp:lastModifiedBy>Ji-Song Guan</cp:lastModifiedBy>
  <cp:revision>18</cp:revision>
  <dcterms:created xsi:type="dcterms:W3CDTF">2020-06-12T03:51:53Z</dcterms:created>
  <dcterms:modified xsi:type="dcterms:W3CDTF">2020-07-16T05:53:09Z</dcterms:modified>
</cp:coreProperties>
</file>